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10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notesSlides/notesSlide11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7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notesSlides/notesSlide31.xml" ContentType="application/vnd.openxmlformats-officedocument.presentationml.notesSlide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notesSlides/notesSlide32.xml" ContentType="application/vnd.openxmlformats-officedocument.presentationml.notesSlide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notesSlides/notesSlide33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34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35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36.xml" ContentType="application/vnd.openxmlformats-officedocument.presentationml.notesSlide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notesSlides/notesSlide37.xml" ContentType="application/vnd.openxmlformats-officedocument.presentationml.notesSlide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38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39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40.xml" ContentType="application/vnd.openxmlformats-officedocument.presentationml.notesSlide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0"/>
  </p:notesMasterIdLst>
  <p:sldIdLst>
    <p:sldId id="256" r:id="rId2"/>
    <p:sldId id="469" r:id="rId3"/>
    <p:sldId id="433" r:id="rId4"/>
    <p:sldId id="457" r:id="rId5"/>
    <p:sldId id="458" r:id="rId6"/>
    <p:sldId id="459" r:id="rId7"/>
    <p:sldId id="460" r:id="rId8"/>
    <p:sldId id="461" r:id="rId9"/>
    <p:sldId id="462" r:id="rId10"/>
    <p:sldId id="463" r:id="rId11"/>
    <p:sldId id="464" r:id="rId12"/>
    <p:sldId id="465" r:id="rId13"/>
    <p:sldId id="481" r:id="rId14"/>
    <p:sldId id="466" r:id="rId15"/>
    <p:sldId id="472" r:id="rId16"/>
    <p:sldId id="471" r:id="rId17"/>
    <p:sldId id="473" r:id="rId18"/>
    <p:sldId id="375" r:id="rId19"/>
    <p:sldId id="376" r:id="rId20"/>
    <p:sldId id="377" r:id="rId21"/>
    <p:sldId id="378" r:id="rId22"/>
    <p:sldId id="379" r:id="rId23"/>
    <p:sldId id="380" r:id="rId24"/>
    <p:sldId id="384" r:id="rId25"/>
    <p:sldId id="474" r:id="rId26"/>
    <p:sldId id="470" r:id="rId27"/>
    <p:sldId id="476" r:id="rId28"/>
    <p:sldId id="475" r:id="rId29"/>
    <p:sldId id="477" r:id="rId30"/>
    <p:sldId id="479" r:id="rId31"/>
    <p:sldId id="480" r:id="rId32"/>
    <p:sldId id="482" r:id="rId33"/>
    <p:sldId id="398" r:id="rId34"/>
    <p:sldId id="483" r:id="rId35"/>
    <p:sldId id="484" r:id="rId36"/>
    <p:sldId id="495" r:id="rId37"/>
    <p:sldId id="494" r:id="rId38"/>
    <p:sldId id="496" r:id="rId39"/>
    <p:sldId id="497" r:id="rId40"/>
    <p:sldId id="500" r:id="rId41"/>
    <p:sldId id="499" r:id="rId42"/>
    <p:sldId id="498" r:id="rId43"/>
    <p:sldId id="502" r:id="rId44"/>
    <p:sldId id="393" r:id="rId45"/>
    <p:sldId id="501" r:id="rId46"/>
    <p:sldId id="503" r:id="rId47"/>
    <p:sldId id="504" r:id="rId48"/>
    <p:sldId id="505" r:id="rId49"/>
    <p:sldId id="506" r:id="rId50"/>
    <p:sldId id="486" r:id="rId51"/>
    <p:sldId id="403" r:id="rId52"/>
    <p:sldId id="485" r:id="rId53"/>
    <p:sldId id="488" r:id="rId54"/>
    <p:sldId id="487" r:id="rId55"/>
    <p:sldId id="489" r:id="rId56"/>
    <p:sldId id="491" r:id="rId57"/>
    <p:sldId id="492" r:id="rId58"/>
    <p:sldId id="493" r:id="rId5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93" d="100"/>
          <a:sy n="93" d="100"/>
        </p:scale>
        <p:origin x="282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18.77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860,'0'67,"3"433,15-5,54 185,-41-455,-27-192,17 77,-12-74,6 61,-13-84,-2-13,0 1,0-1,0 0,0 0,0 0,0 1,1-1,-1 0,0 0,0 0,0 0,0 0,0 1,0-1,0 0,1 0,-1 0,0 0,0 0,0 0,0 0,1 0,-1 1,0-1,0 0,0 0,0 0,1 0,-1 0,0 0,0 0,1 0,0-1,0 0,0 0,0 0,0 0,1 0,-1-1,-1 1,1 0,0 0,0-1,0 1,-1-1,1-1,2-2,5-11,-1 1,-1-1,5-23,18-79,9-34,79-198,-85 274,52-88,-53 114,1 1,59-67,-69 92,2 1,0 1,52-35,-73 54,0 0,0-1,-1 1,0 0,0-1,0 0,0 1,0-1,-1 0,1 0,-1 0,0 0,0-5,2-2,22-97,-18 69,1 1,24-64,-29 97,-1 0,0 1,1-1,3-4,-6 8,1 1,-1-1,1 0,-1 1,1-1,-1 0,1 1,-1-1,1 1,0-1,-1 1,1 0,0-1,-1 1,1 0,0-1,0 1,-1 0,1 0,0 0,0-1,0 1,-1 0,1 0,0 0,0 0,-1 0,1 1,0-1,0 0,0 0,-1 0,1 1,0-1,-1 0,2 1,1 2,-1-1,1 0,-1 1,1 0,-1-1,0 1,0 0,0 0,1 4,13 34,-10-26,46 153,6 25,28 35,156 380,-129-325,138 462,-75 24,-152-588,-19-136,-2 0,-5 86,1-124,0 1,0 0,0-1,-1 1,0-1,0 0,-1 0,0 0,0 0,-5 8,7-14,0 1,0-1,0 0,0 0,0 0,-1 0,1 0,0 0,-1 0,1 0,0 0,-1 0,1-1,-1 1,1 0,-1-1,0 0,1 1,-1-1,1 0,-1 0,0 0,1 0,-1 0,-2 0,2-1,0 0,0 1,0-1,1 0,-1 0,0 0,0 0,1-1,-1 1,1 0,-1-1,1 1,-1-1,1 0,0 1,0-1,0 0,0 0,-1-2,-3-10,1-1,1 1,0-1,1 0,1 1,0-1,1-15,0 3,9-449,24-1,-20 312,-8 97,76-786,15 190,9-72,-87 567,-3-197,-16 273,4 81,-3 12,1 0,-1 0,0 0,0 0,0 0,0 0,1 0,-1 0,0 0,0 0,0 0,0 0,1 0,-1 0,0 0,0 0,0 0,0 0,1 0,-1 0,0 0,0 0,0 0,0 0,0 0,1 0,-1 1,0-1,0 0,0 0,0 0,0 0,0 0,0 0,1 1,-1-1,1 2,1 1,0-1,-1 1,0-1,0 1,2 4,14 63,14 120,-28-167,28 264,-11 520,-61-21,40-761,-10 212,12-218,2 0,-1 0,10 28,-3-5,8 34,17 90,-28-130,-2 1,-1 56,-3-100,1-1,0 1,3-8,2-14,17-103,69-329,-71 378,4 2,4 1,57-115,-69 163,2 1,0 1,2 1,1 0,2 2,0 1,43-36,-53 51,69-59,-75 62,-1 0,0-1,0 1,-1-1,0-1,0 1,7-18,-11 18,1-1,-1 1,-1 0,0 0,0-1,-1 1,-1-17,-13-67,9 70,-12-89,4 0,4-189,9 257,-1 24,1 1,3-23,-3 41,0-1,1 1,-1-1,0 1,1 0,0-1,-1 1,1 0,0 0,0-1,1-1,5 1,-7 3,1-1,-1 0,1 1,-1-1,1 1,-1-1,0 0,1 1,-1-1,0 1,1-1,-1 1,0-1,1 1,-1-1,0 2,1 0,2 4,-1-1,1 0,0 0,5 7,-8-12,1 1,-1-1,1 1,-1-1,1 1,-1-1,1 1,-1-1,1 1,0-1,-1 0,1 1,0-1,-1 0,1 0,0 0,0 1,0-1,0 0,0-1,0 1,0 0,-1-1,1 1,0 0,0-1,-1 1,1-1,-1 1,1-1,0 1,-1-1,1 0,-1 1,1-1,-1 0,1 1,-1-1,0 0,1 0,3-9,-1 1,0-1,-1 0,0 0,-1 1,0-1,0 0,-1-12,1 1,0-41,3-34,-3 90,-1 1,1 0,1 0,-1-1,1 1,0 0,4-8,-5 12,-1 0,1 1,0-1,-1 0,1 0,-1 1,1-1,0 0,0 1,-1-1,1 1,0-1,0 1,0-1,0 1,-1 0,1-1,0 1,2-1,-2 2,0-1,0 0,0 0,1 1,-1-1,0 1,0-1,0 1,0-1,0 1,0-1,0 1,0 0,0 0,0 0,0 0,-1-1,1 1,1 2,3 4,-1-1,0 1,-1 0,1 0,-1 1,-1-1,4 13,7 59,-8-42,6 22,34 103,3 30,-15 5,-15-78,-2-20,6 149,-19 588,-6-511,4-189,-3 141,-48 164,33-341,-4 0,-57 160,62-221,-2 0,-2 0,-32 47,-37 36,44-63,-18 24,-42 58,94-125,-2-2,-17 18,-4 2,23-21,-1 0,-1-2,0 1,-1-2,0 0,0 0,-1-1,0-1,-1-1,0 0,0-1,0 0,-1-2,-30 5,-120 2,25-3,101-3,0-2,-1-2,1-2,0-2,0-1,-53-13,20-3,1-5,2-2,0-3,-75-45,115 56,0-1,2-2,0 0,2-2,0-2,2 0,1-1,1-2,1 0,-21-39,29 44,-15-26,-2 1,-44-52,28 55,1 1,23 17,1-1,2-1,1-1,2-1,-15-34,-56-175,63 164,15 50,-56-157,46 135,-45-78,43 87,1-1,2-1,2-1,-11-45,-29-181,34 138,-30-266,49 273,6 0,20-142,72-269,-68 400,-4 19,88-407,-66 339,47-180,27 20,-113 333,0-1,2 1,-1 0,1 0,14-16,-17 22,0 1,1 0,0 0,-1 1,1-1,0 1,1 0,-1 0,0 1,1 0,0-1,-1 2,13-3,10 1,1 2,39 3,-14 0,143-2,189 5,-278 2,166 31,-225-28,65 22,-98-26,-1 0,0 1,0 1,-1 0,0 1,0 1,-1 0,12 12,-2 4,-1 0,24 38,-25-34,2 0,-11-14,12 19,-15-21,0 0,1 0,1-1,0 0,22 20,-23-24,16 20,-21-22,1 0,0-1,0 1,1-1,0-1,11 8,49 22,112 40,-168-70,0 0,0 1,-1 0,17 13,35 34,-46-37,-5-5,0 1,13 20,-8-10,-6-7,-2-1,0 2,0-1,-2 1,0 0,5 23,8 18,-14-4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52.74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90,'4'-1,"-1"1,0 0,1 0,-1 1,1-1,-1 1,0-1,1 1,-1 0,0 1,0-1,0 0,0 1,0 0,0-1,0 1,0 0,-1 1,1-1,-1 0,0 1,1 0,1 3,6 6,-1 1,12 21,-18-28,0 1,-1-1,0 1,0 0,0-1,-1 1,0 0,0 9,6 56,-7-72,0 1,0 0,0 0,0 0,0 0,0-1,0 1,0 0,0 0,-1 0,1 0,0-1,-1 1,1 0,-1 0,1-1,-1 1,1 0,-1-1,1 1,-1-1,1 1,-1-1,0 1,1-1,-1 1,0-1,0 1,1-1,-1 0,0 1,0-1,0 0,0 0,1 0,-1 0,0 1,0-1,0 0,-1-1,0 1,0 0,0 0,0 0,0 0,0 0,0-1,0 1,0-1,0 0,0 0,0 1,0-1,1 0,-1-1,0 1,-1-1,-3-7,0 0,0-1,1 1,1-1,0 0,0 0,-3-15,1 8,-3-11,2-1,1 1,1-1,1 0,1 0,2-33,1-1,2-33,-2 94,0 1,0-1,1 1,-1 0,1-1,-1 1,1 0,-1-1,1 1,0 0,0 0,0-1,0 1,-1 0,1 0,1 0,-1 0,0 0,0 0,0 1,0-1,1 0,-1 0,0 1,1-1,-1 1,1-1,-1 1,0 0,3-1,4 0,1 1,-1-1,1 1,9 2,-4-1,0-1,0 1,0 1,16 3,-25-3,0-1,0 1,0 0,0 1,-1-1,1 1,-1 0,0 0,0 0,0 1,7 6,7 11,0-2,-2 1,15 22,-27-35,0 0,0 0,-1 0,1 1,-2 0,1 0,-1 0,-1 0,1 0,0 12,-2-12,0 0,1 0,-2 1,1-1,-4 14,5-22,-1 1,0-1,0 0,0 0,0 0,0 1,0-1,0 0,0 0,0 0,-1 1,1-1,0 0,0 0,0 0,0 1,0-1,0 0,0 0,0 0,0 0,-1 1,1-1,0 0,0 0,0 0,0 0,-1 0,1 0,0 1,0-1,0 0,0 0,-1 0,1 0,0 0,0 0,0 0,-1 0,1 0,0 0,-1 0,-3-8,3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49.50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4 145,'0'-1,"-1"-1,2 0,-1 0,0 0,0 1,0-1,1 0,-1 0,1 0,-1 1,1-1,0 0,0 1,0-1,0 1,1-3,0 3,0 0,0-1,0 1,0 0,0 0,0 0,0 1,0-1,0 0,0 1,0-1,0 1,4 0,126-16,-85 11,54-3,-65 8,-29 0,-24 0,-398 0,389-3,26 3,-1 0,1 0,0 0,-1 0,1 0,-1 0,1 0,0 0,-1 0,1-1,0 1,-1 0,1 0,0 0,-1-1,1 1,0 0,-1 0,1-1,0 1,-1 0,1-1,0 1,0 0,0-1,-1 1,1-1,0 1,0 0,0-1,0 1,0 0,0-1,0 1,0-1,0 1,0-1,0 1,0 0,0-1,0 1,0-1,0 1,0 0,0-1,1 1,-1 0,0-1,0 1,0 0,1-1,-1 1,0 0,0-1,1 1,-1 0,0-1,1 1,4-4,-1 0,1 0,0 1,0 0,0 0,0 0,0 1,11-4,-2 1,1 1,21-3,-17 4,1 2,0-1,1 2,-1 1,0 0,24 6,-33-4,0-1,-1 2,1 0,-1 0,0 1,0 0,0 0,-1 1,0 1,0 0,0 0,13 15,-15-13,0 1,-1 0,0 0,0 1,-1-1,0 1,-1 0,-1 1,1-1,-2 1,0 0,0-1,-1 1,0 0,-2 18,1-27,0-1,0 1,0-1,-1 0,1 1,-1-1,0 0,1 1,-1-1,0 0,-1 0,1 1,0-1,0 0,-1 0,1-1,-1 1,0 0,0 0,1-1,-1 1,0-1,0 1,0-1,-3 1,-2 1,0-1,0-1,0 1,-1-1,1 0,0-1,-11 0,0-2,0 0,0-1,0-1,-24-8,22 6,-1 1,1 0,-27-1,45 6,-4-1,0 1,0-1,-11-2,16 2,-1 0,0 1,1-1,-1 0,1 0,-1 0,1 0,0 0,-1 0,1 0,0 0,0 0,0-1,0 1,0 0,0-1,0 1,-1-3,-1-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52.74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90,'4'-1,"-1"1,0 0,1 0,-1 1,1-1,-1 1,0-1,1 1,-1 0,0 1,0-1,0 0,0 1,0 0,0-1,0 1,0 0,-1 1,1-1,-1 0,0 1,1 0,1 3,6 6,-1 1,12 21,-18-28,0 1,-1-1,0 1,0 0,0-1,-1 1,0 0,0 9,6 56,-7-72,0 1,0 0,0 0,0 0,0 0,0-1,0 1,0 0,0 0,-1 0,1 0,0-1,-1 1,1 0,-1 0,1-1,-1 1,1 0,-1-1,1 1,-1-1,1 1,-1-1,0 1,1-1,-1 1,0-1,0 1,1-1,-1 0,0 1,0-1,0 0,0 0,1 0,-1 0,0 1,0-1,0 0,-1-1,0 1,0 0,0 0,0 0,0 0,0 0,0-1,0 1,0-1,0 0,0 0,0 1,0-1,1 0,-1-1,0 1,-1-1,-3-7,0 0,0-1,1 1,1-1,0 0,0 0,-3-15,1 8,-3-11,2-1,1 1,1-1,1 0,1 0,2-33,1-1,2-33,-2 94,0 1,0-1,1 1,-1 0,1-1,-1 1,1 0,-1-1,1 1,0 0,0 0,0-1,0 1,-1 0,1 0,1 0,-1 0,0 0,0 0,0 1,0-1,1 0,-1 0,0 1,1-1,-1 1,1-1,-1 1,0 0,3-1,4 0,1 1,-1-1,1 1,9 2,-4-1,0-1,0 1,0 1,16 3,-25-3,0-1,0 1,0 0,0 1,-1-1,1 1,-1 0,0 0,0 0,0 1,7 6,7 11,0-2,-2 1,15 22,-27-35,0 0,0 0,-1 0,1 1,-2 0,1 0,-1 0,-1 0,1 0,0 12,-2-12,0 0,1 0,-2 1,1-1,-4 14,5-22,-1 1,0-1,0 0,0 0,0 0,0 1,0-1,0 0,0 0,0 0,-1 1,1-1,0 0,0 0,0 0,0 1,0-1,0 0,0 0,0 0,0 0,-1 1,1-1,0 0,0 0,0 0,0 0,-1 0,1 0,0 1,0-1,0 0,0 0,-1 0,1 0,0 0,0 0,0 0,-1 0,1 0,0 0,-1 0,-3-8,3-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14.656"/>
    </inkml:context>
    <inkml:brush xml:id="br0">
      <inkml:brushProperty name="width" value="0.3" units="cm"/>
      <inkml:brushProperty name="height" value="0.6" units="cm"/>
      <inkml:brushProperty name="color" value="#EF0C4D"/>
      <inkml:brushProperty name="tip" value="rectangle"/>
      <inkml:brushProperty name="rasterOp" value="maskPen"/>
      <inkml:brushProperty name="ignorePressure" value="1"/>
    </inkml:brush>
  </inkml:definitions>
  <inkml:trace contextRef="#ctx0" brushRef="#br0">199 191,'46'-1,"-19"0,45 4,-55 0,0 2,0 0,32 15,-35-14,1 1,0 1,22 15,-27-15,-5-6,0 1,-1-1,1 0,0-1,10 3,-11-3,-1-1,0 1,0 0,0 0,0 0,0 0,0 0,0 1,0-1,0 1,0 0,-1 0,1 0,-1 0,1 0,-1 1,2 2,-4-5,1 0,-1 1,0-1,0 0,0 0,0 0,0 0,0 0,0 1,0-1,0 0,0 0,0 0,0 0,0 1,0-1,0 0,0 0,0 0,0 0,0 1,0-1,0 0,0 0,0 0,0 0,0 1,0-1,0 0,0 0,0 0,0 0,-1 0,1 1,0-1,0 0,0 0,0 0,0 0,0 0,-1 0,1 0,0 0,0 1,0-1,-1 0,-12 1,-14-6,-1-1,0-2,1-1,0-2,1 0,-35-21,34 16,14 9,0-1,0 0,0-1,1-1,-15-15,23 21,-4-5,0 0,0-1,1 0,0-1,-5-11,11 20,0 0,0 0,1 0,-1 0,0-1,1 1,-1 0,1-1,0 1,0 0,0-1,0 1,0 0,0 0,1-1,-1 1,1 0,-1 0,1-1,0 1,0 0,0 0,0 0,0 0,1 0,-1 0,1 0,-1 1,1-1,0 1,-1-1,1 1,0-1,3-1,0 1,-1 0,1 0,0 0,0 0,0 1,0-1,1 1,-1 1,6-1,51 2,-36 0,-20-1,1 1,-1 0,0 0,1 1,-1-1,0 1,0 1,0-1,0 1,0 0,-1 1,1-1,7 8,-10-9,-1 0,1 1,-1-1,0 1,0 0,0-1,0 1,-1 0,1 0,-1 0,0 0,1 0,-1 0,-1 1,1-1,0 0,-1 0,0 1,0-1,0 0,0 1,0-1,-1 0,1 0,-1 1,0-1,0 0,-2 4,1-3,0 0,-1 0,0 0,0-1,0 1,0-1,0 0,0 0,-1 0,0 0,1 0,-1-1,0 0,0 0,0 0,-1 0,1-1,0 1,-1-1,-5 1,-11 1,0-1,0-1,-24-2,30 1,-9 0,-46-2,68 2,1-1,0 1,-1 0,1 0,0-1,0 1,0-1,-1 1,1-1,0 1,0-1,0 0,0 1,0-1,0 0,0 0,0 0,0 0,0 0,0 0,0-1,0 0,0-1,0 1,0 0,1 0,-1-1,1 1,0-1,0 1,-1 0,2-5,0-2,0 1,1-1,0 1,1-1,4-9,-6 16,0-1,0 1,0 0,0 0,1 0,-1 0,1 0,0 0,-1 0,1 0,0 1,0-1,0 0,0 1,1 0,-1 0,0-1,0 1,1 1,-1-1,1 0,-1 1,1-1,-1 1,4-1,-2 1,0 1,0-1,1 1,-1-1,0 1,0 1,0-1,-1 0,1 1,0 0,0 0,-1 0,1 0,5 5,4 6,-1 0,0 1,-1 0,0 1,-1 0,-1 1,0 0,-1 0,-1 1,0 0,-1 0,-1 1,-1 0,3 32,-6-45,-1 0,0-1,0 1,0 0,0 0,-1 0,0-1,0 1,0 0,-1-1,0 1,0-1,0 0,0 0,0 1,-1-1,0-1,0 1,0 0,0-1,-1 1,1-1,-1 0,0 0,0-1,0 1,0-1,0 0,-1 0,1 0,-1 0,1-1,-1 0,0 0,1 0,-8 0,8-1,0 0,0 0,1 0,-1-1,0 0,0 1,1-1,-1-1,1 1,-5-2,2-1,1 0,-1 0,1 0,-9-9,-8-12,18 19,-1 0,0 1,0 0,0-1,-11-6,-13-6,-2 0,1-1,-40-35,68 52,-1 0,1 0,0-1,0 0,0 1,1-1,-3-5,-2-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25.60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87 73,'3'0,"-1"-1,1 1,-1-1,1 0,-1 0,0 0,1 0,-1-1,0 1,3-3,10-5,69-19,-59 21,-3 2,0 1,1 1,-1 0,1 2,32 3,-70-3,-43 1,50 0,1 0,-1 1,1 0,0 1,-14 4,19-5,0 1,-1-1,1 0,0 1,0-1,0 1,0 0,1 0,-1-1,0 1,1 1,-1-1,1 0,0 0,0 0,0 1,0-1,0 0,0 1,0-1,1 1,-1 4,0 4,1 1,0 0,3 20,-1-19,7 66,8 150,-16-222,-2 0,1 0,-1 0,0 0,0-1,-1 1,-4 13,4-18,1 0,0 1,-1-1,1 0,-1 0,1 0,-1 0,0 0,0-1,0 1,0 0,0-1,-1 0,1 1,0-1,-1 0,1 0,-1 0,1-1,-1 1,1 0,-1-1,-5 1,4-1,-1 0,1 0,-1 0,1-1,-1 1,1-1,-1 0,1-1,0 1,-1-1,1 1,0-1,0-1,0 1,0 0,-4-5,1 0,0 0,1 0,0-1,0 0,1 0,-8-14,9 14,-1 1,0 0,-1 0,-7-7,9 9,-1 1,1-1,0 0,0 0,1 0,-1-1,1 1,0-1,-3-10,4 10,1 0,0 1,1-1,-1 0,1 0,0 0,0 0,1 0,0 0,0 1,2-9,-2 10,1 0,0 0,0 1,0-1,0 1,0-1,1 1,-1 0,1-1,0 1,0 1,0-1,0 0,1 1,-1 0,8-4,-10 5,1 0,0 1,-1-1,1 0,0 0,-1 0,1-1,-1 1,0 0,1-1,-1 1,0 0,0-1,0 0,0 1,0-1,0 0,0 1,-1-1,1 0,0-2,-1-1,0 0,0 1,0-1,0 0,-1 0,-1-6,1 6,0 0,0 0,0 0,1 0,0 0,1-8,-1 12,0 1,0-1,1 0,-1 0,0 0,1 1,-1-1,1 0,-1 1,1-1,-1 0,1 1,-1-1,1 0,0 1,-1-1,1 1,0 0,-1-1,1 1,0-1,1 1,9-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51:29.12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77,'2'-2,"0"0,0 0,-1 0,1 0,0 0,0 1,0-1,0 1,0-1,0 1,1 0,-1 0,0 0,1 0,2 0,15-3,1 2,-1 0,1 1,28 3,-1 0,-46-2,0 0,-1 0,1 0,0 0,-1 0,1-1,0 1,-1-1,1 1,0-1,-1 1,1-1,-1 0,0 0,1 0,-1 0,1 0,-1 0,0 0,0 0,2-2,-2 0,1 0,-1 0,0 0,0 0,0 0,0 0,0 0,-1 0,1 0,-1-6,0 7,0 0,0-1,1 1,-1 0,1 0,0-1,-1 1,1 0,0 0,0 0,0 0,1 0,-1 0,0 0,1 0,-1 1,1-1,0 0,2-1,0 0,0 1,0 0,1 0,-1 0,0 0,1 1,-1 0,1 0,5-1,11 0,-14 2,0-1,0 0,-1 0,1-1,10-3,-12 3,0 0,1 0,-1 0,8 0,-13 1,1 1,-1 0,1 0,0 0,-1 0,1 0,0 0,-1 0,1 0,0 0,-1 0,1 0,0 1,-1-1,1 0,0 0,-1 1,1-1,-1 0,1 1,-1-1,1 0,-1 1,1-1,-1 1,1-1,-1 1,1-1,-1 1,0-1,1 1,-1-1,0 1,1 0,-1-1,0 1,0 0,0-1,0 1,1 0,-1-1,0 1,0 0,0-1,0 1,-1 0,1 0,0 2,-1-1,0 0,1 1,-1-1,0 0,0 1,0-1,-1 0,1 0,-1 0,1 0,-4 3,-26 23,6-7,14-9,9-9,0 1,-1-1,0 0,0-1,0 1,0 0,0-1,0 1,-1-1,1 0,-1 0,0-1,1 1,-1-1,0 0,-6 2,4-2,-1 0,0-1,0 0,0 0,-7-1,13 1,-1-1,0 1,1-1,-1 1,1-1,-1 0,1 1,-1-1,1 0,-1 0,1 0,0 0,-1 0,1 0,0-1,0 1,0 0,0-1,0 1,0-1,0 1,0-1,1 1,-1-1,0-2,-1-4,0-1,1-1,0 1,0 0,1 0,0 0,1-1,0 1,4-15,-5 22,1 0,0 1,0-1,0 1,0 0,0-1,0 1,0 0,0-1,1 1,-1 0,1 0,-1 0,0 0,1 0,0 1,-1-1,1 0,-1 1,1-1,0 1,0 0,2-1,5 0,0 0,1 1,10 1,-9-1,0 0,-1 1,1 0,0 1,0 0,-1 0,12 5,-18-5,-1-1,1 1,-1 0,0 0,1 0,-1 1,0-1,0 1,-1-1,1 1,0 0,-1 0,0 0,0 1,0-1,0 0,0 1,-1 0,1-1,1 7,0 5,0 0,-2 0,1 1,-2-1,0 0,-1 0,0 1,-1-1,-1 0,0-1,-9 24,10-34,0 0,0 0,-1 0,1-1,-1 1,0-1,0 0,0 0,0 0,0 0,-1 0,0-1,1 0,-1 1,0-1,0-1,0 1,0-1,-6 2,-2 0,-1-1,0 0,0-1,0 0,-16-2,19 0,-1-1,1 1,0-2,-1 0,1 0,1 0,-18-10,11 4,1 0,0-1,-24-21,37 28,0 1,0 0,0-1,0 1,1-1,-1 0,1 0,-1 0,1 0,0 1,0-2,0 1,1 0,-1 0,1 0,0 0,0 0,0-5,0 2,0 0,-1 1,0-1,-1-7,1 12,1-1,-1 1,1 0,-1 0,1 0,-1 0,0 0,0 0,1 0,-1 0,0 0,0 1,0-1,0 0,-1-1,-7-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37.09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6,'32'-1,"-8"1,0 0,-1 1,33 6,102 30,128 24,-155-48,-80-9,73 15,-71-8,1-2,0-3,79 0,-80-6,134 3,-147 0,0 2,64 16,36 23,-73-21,-50-19,1 0,-1 0,1-2,20 1,74-4,-43-1,28 1,385 2,-394 4,0 5,0 3,96 27,49 25,-11-8,-218-56,1 0,-1-1,0 1,0-1,1 0,-1 0,0 0,6-2,0 0,-1-1,14-7,-22 10,151-68,99-39,-137 70,226-41,124 21,-54 37,-2 25,-251 2,80 0,-101 0,2 1,582-9,-673-1,1-1,47-11,93-26,58-10,-206 45,61-9,146-2,232 18,-372 5,-1 0,-89-7,-1 1,1 0,0 1,27 8,-23-5,1-1,-1-1,39 2,66-8,-111 2,62-5,30-2,196 9,-292-1,0 2,-1-1,1 1,0 1,-1 0,0 1,0-1,0 2,0 0,0 0,14 11,-23-16,-1 0,0 0,0 0,0 0,1 1,-1-1,0 0,0 0,0 0,1 0,-1 0,0 0,0 0,0 0,0 1,1-1,-1 0,0 0,0 0,0 0,0 0,0 1,0-1,1 0,-1 0,0 0,0 1,0-1,0 0,0 0,0 0,0 1,0-1,0 0,0 0,0 0,0 1,0-1,0 0,0 0,0 0,0 1,0-1,0 0,0 0,-1 0,1 0,0 1,0-1,0 0,-5 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45.99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49,'21'-3,"91"-25,236-47,94 37,5 38,-22-10,26 5,-266 6,-153-1,312 14,-109 24,109 9,-80-43,-222-9,74-15,50-8,517-65,193 45,7 87,-77 62,-708-83,70 9,-133-23,1-3,67-4,131-29,37-3,154 15,-231 14,-21-9,14 0,124 13,-205 3,-67 1,0 2,44 10,-20-3,118 13,-131-23,-36-1,-1 0,0 1,16 2,-26-2,0 0,0-1,0 1,0 1,0-1,-1 0,1 1,0-1,-1 1,1 0,-1 0,0 0,1 0,-1 0,3 4,-3-2,0-1,0 1,0 0,-1 0,1 0,-1 0,0 0,-1 0,1 0,0 8,0 26,-4 40,3-76,0 0,0 0,0 0,-1 0,1 0,-1-1,0 1,1 0,-1 0,0 0,0-1,0 1,0 0,0-1,0 1,-1-1,1 1,-1-1,-1 2,0-2,0 1,0-1,0 1,0-1,-1 0,1 0,0-1,-1 1,1-1,-4 1,-188 0,113-3,41-1,1-1,-49-12,1 1,-318-18,-4 30,220 21,67-4,116-13,0 0,0 0,1 1,-1 0,0 1,1 0,0 0,0 0,0 0,0 1,0 0,-7 7,-8 4,-1 0,14-10,-1 0,-11 11,15-11,-1-1,0 0,0-1,0 1,0-1,-1 0,1-1,-1 0,0 0,-13 3,-7-2,-39 1,48-4,-79 2,-92 5,158-3,0 0,0 3,1 0,-32 13,31-9,0 0,-1-2,-61 9,-15 2,73-12,1-1,-38 1,-251-7,155-2,103 1,-12 1,-93-11,161 9,-192-30,118 17,0 4,-1 4,-87 5,-369 2,301-1,218-2,0-1,0-1,0 0,1-2,-24-9,1 1,-150-38,-212-29,319 70,-98-1,-87 13,94 1,133 0,-56 10,-18 1,-73-9,-49 3,232-7,-6 1,-1 0,1 1,0 0,0 1,-21 7,-88 35,3-2,104-37,0-1,-1 0,1-1,-1-1,0-1,1 0,-27-1,-62 6,12-1,-221-7,290 1,0-2,0-1,0-1,-27-9,-92-35,84 26,31 12,6 1,-1 2,1 0,-1 1,0 1,-45-4,27 9,12 1,-55-7,19-4,-126 0,85 2,5 0,-266 9,363-1,0 0,0 1,0 0,0-1,0 1,0 1,0-1,0 0,-6 4,1 1,1-1,-14 13,10-8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55.919"/>
    </inkml:context>
    <inkml:brush xml:id="br0">
      <inkml:brushProperty name="width" value="0.3" units="cm"/>
      <inkml:brushProperty name="height" value="0.6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1 228,'577'32,"-471"-20,313 17,-3-31,-403 3,0 0,0 1,0 1,18 5,13 3,-28-9,1 0,-1-1,30-2,51-10,-42 3,23-1,291-23,-327 32,195-10,308-22,505 33,-1007-3,0-2,54-12,-5 1,197-18,154 4,-284 22,99-1,-194 8,103-12,128-26,-159 16,184-19,140 47,-391-3,20 0,136 10,-204-9,-1 0,0 1,22 9,34 9,30-9,-54-9,5-1,-35-3,-1 1,1 1,21 6,-6-1,-1-2,57 3,-27-3,-45-3,26 8,-31-7,-1 0,2-1,25 1,553-4,-256-1,-321 0,21-3,-24 1,-1 2,21 0,27 6,-32-2,-1-1,32-2,3-13,-56 12,1-1,-1 0,0-1,0 1,0-2,9-4,-10 4,1 0,0 1,0 0,1 1,16-4,-17 5,-1-1,1 0,0 0,-1 0,10-5,-5 2,0 2,0 0,1 1,-1 0,1 1,0 0,0 1,13 2,5-1,31-1,69 0,-103-4,-27 4,1-1,-1 1,0 0,1-1,-1 1,0-1,0 0,1 1,-1-1,0 0,0 0,0 0,0 0,0 0,0 0,0 0,0-2,0-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05.438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33,'563'0,"-501"-3,91-16,-87 8,68 0,157 11,200-10,-305-2,228 14,-380 1,-1-2,0-2,55-7,-27-3,160-25,133 19,3 19,-117 0,-182-2,359 12,300 5,-687-17,110 7,-1 1,-2 3,-37 0,196-3,-104-4,876 5,-697-10,-231 13,-46-2,460-2,-335-9,1024 1,-1138 7,-47-2,-56-4,0-1,1-1,-1 1,1 0,-1 0,1-1,-1 0,1 1,-1-1,0 0,0 0,1 0,-1 0,0-1,0 1,0-1,3-2,13-9,-12 10,0 0,1 1,-1 0,1 0,0 0,-1 1,10-1,23-6,-16 2,1 2,0 0,0 2,0 0,40 4,-31-2,-40 1,0 1,1-1,-1 1,-9 4,6-2,-1-1,0 0,-17 3,-197-4,117-3,77 0,19 0,1 1,-1 0,0 0,0 1,1 1,-1 0,-19 6,12-1,-1 0,0-1,0-2,-35 5,48-8,0 2,0-1,0 1,1 0,-1 0,1 1,0-1,-11 9,-7 4,13-9,0 0,0 1,1-1,0 2,-11 12,16-17,1 0,-1 1,1-2,-1 1,-1-1,1 1,0-1,-8 3,-5 0,-25 6,-1 0,18-1,-42 22,40-19,-31 12,49-22,-1-2,1 1,-1-1,-21 1,-45-5,51 1,-50 3,-15 5,-97-4,18-1,154-1,-1 2,2 0,-1 0,0 1,-27 12,33-12,-1-1,-1 0,1-1,-22 1,-48-3,-6 0,38 7,-69 17,61-11,16-7,1-1,-60-1,22-1,-217 26,211-19,-238 2,83-7,-413 4,424-10,-706 1,880-3,-89-15,-5-1,73 15,-46-4,62 3,-44-7,40 4,-1 2,-104 4,100 3,-1-3,-74-11,-54-4,159 14,0-3,-53-14,60 12,-31-7,-2 3,0 2,-97-2,50 14,21 0,-124-12,144 2,-83-22,127 23,0-2,-27-13,33 15,-1 0,0 1,-24-4,-14-4,42 9,9 4,0-2,0 1,0-1,0 0,-9-6,9 6,0-1,0 1,0 1,0-1,-1 1,1 1,-1 0,-16-1,-14-1,-224-41,197 37,-25-4,16 2,0 3,-87 4,94 3,54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52.5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16 872,'-14'25,"1"1,-19 52,21-50,-2 7,-9 37,18-55,1 1,0-1,2 1,0 23,-1 2,-1-1,-2 0,-12 49,14-78,-82 290,61-227,15-52,-1-1,-1 1,-1-2,-1 0,-24 31,18-30,-1-2,-1 0,-42 33,21-22,-2-3,-1-2,-1-1,-1-3,-1-2,-51 16,93-35,-8 3,1-1,-1-1,-16 3,27-5,0-1,1 0,-1 0,0 0,0 0,0 0,0 0,0-1,1 1,-1-1,0 0,0 0,1 0,-1 0,1-1,-1 1,1 0,-1-1,1 0,0 0,-4-4,2 0,0 0,0-1,1 0,0 1,0-1,1-1,0 1,0 0,-1-15,0-7,2-34,1 43,3-345,-3 361,0-1,1 1,0 0,0-1,0 1,0-1,1 1,-1 0,1 0,0 0,1 0,-1 0,1 1,3-5,5-4,0 1,21-17,-8 8,112-108,-13 11,-51 52,81-94,-27 15,-89 106,66-53,-94 84,1 0,1 0,0 1,0 0,0 1,0 0,17-4,-22 8,-3 0,0 0,0 0,-1 0,1 0,0 0,0 0,-1-1,1 1,0-1,-1 0,0 0,1 0,2-4,9-13,0-1,-2 0,17-37,-21 41,229-485,-226 478,5-10,-8 18,-1 0,0-1,-1 0,7-32,-13 48,1-1,-1 0,0 0,0 1,0-1,0 0,0 1,0-1,0 0,0 0,0 1,0-1,0 0,-1 0,1 1,0-1,0 0,-1 1,1-1,0 0,-1 1,1-1,-1 1,1-1,-1 0,1 1,-1-1,1 1,-1 0,0-1,1 1,-1-1,0 1,1 0,-1 0,0-1,1 1,-1 0,0 0,0 0,1 0,-1-1,0 1,0 1,1-1,-1 0,0 0,0 0,0 0,-7 2,1-1,-1 1,-13 6,14-6,-19 9,1 1,1 1,0 1,1 1,0 1,1 1,1 1,-33 35,45-39,9-14,0 1,0-1,-1 1,1-1,0 1,0-1,0 1,0-1,0 0,0 1,0-1,0 1,1-1,-1 1,0-1,0 1,0-1,0 0,0 1,1-1,-1 1,2 0,0 0,-1 0,1 0,0 0,-1 0,1-1,0 1,0-1,0 1,0-1,-1 1,1-1,0 0,0 0,0 0,3-1,214-13,-19-1,-180 15,148-2,-164 3,0-1,-1 0,1 1,0 0,-1 0,1 0,0 0,-1 1,1-1,-1 1,0 0,0 0,0 0,6 5,-4-1,1 0,-1 1,-1-1,1 1,5 14,1 2,-6-11,1-1,0 0,0-1,9 11,62 64,-11-15,-60-62,0 1,0-1,-1 1,8 18,11 41,-19-54,59 234,-47-169,8 18,8 44,-25-102,3 67,-9-20,8 133,16 139,-20 1,-7-336,0 0,-6 26,6-41,-1-1,-1 1,1 0,-1-1,0 0,-1 0,0 0,0 0,-10 11,-1 1,-17 17,29-33,-1 0,1 0,-1 0,0-1,1 0,-1 1,-1-1,-4 2,5-3,0 0,0 1,0 0,0 0,1 0,-1 0,1 1,-1-1,1 1,0 0,0 0,0 0,0 0,1 1,-1-1,-1 5,0-1,1 1,0 0,1 0,0 0,0 0,0 0,0 12,1-9,-1 20,-1-1,-1 0,-2 0,-12 40,16-66,1-1,0 0,-1 0,0 1,0-1,0-1,0 1,0 0,0 0,-1-1,1 1,-5 2,4-3,1-1,-1 0,0 0,0 1,0-2,0 1,1 0,-1-1,0 1,0-1,0 0,0 0,0 0,-6-1,1-1,0 0,1 0,-1-1,1 0,0 0,0-1,0 0,0 0,0 0,1-1,0 0,0 0,0-1,1 0,-1 0,-7-12,-3-7,2 0,0-1,-11-33,-2-11,4 0,3-2,-20-135,19 65,-28-216,28-5,27 192,-3 131,3 0,12-47,11-4,-17 55,0 0,6-43,-18 77,0 0,1 0,-1 0,1 0,-1 0,1 0,0 0,0 0,0 0,0 1,0-1,0 0,0 1,1-1,-1 0,3-1,-3 2,1 1,-1-1,1 0,-1 1,1-1,0 1,-1-1,1 1,0 0,0-1,-1 1,1 0,0 0,0 0,-1 1,1-1,0 0,-1 1,1-1,2 2,4 1,0 1,-1 0,1 0,-1 1,0 0,-1 0,1 1,9 10,45 59,-51-62,168 242,-90-119,45 79,-63-82,-6 4,54 167,60 161,-126-329,-5 1,50 255,-58-176,-18 3,-21 26,-3-197,-1 1,-4-1,-12 48,17-87,1 0,-2 0,1 0,-1 0,-1 0,-9 14,10-18,-1-1,1 1,-1-1,1 1,-1-1,0-1,-1 1,1-1,-1 0,1 0,-8 2,-13 7,1 0,-37 25,32-18,21-13,1 0,-15 14,17-13,-2-1,1 0,-15 10,9-9,1 1,0 1,1 0,-11 11,-38 44,21-20,-21 18,-4-2,-111 82,129-111,-1-1,-2-3,0-1,-2-3,-63 20,80-34,1-2,-1-1,-45 3,-102-6,158-3,18 0,0 0,0 0,1-1,-1 1,0-1,0-1,-4 0,7 1,0 0,0-1,0 1,0 0,0-1,0 1,1-1,-1 1,1-1,-1 0,1 0,-1 0,1 0,0 0,0 0,-1-3,-2-6,0 1,2-1,-1 0,1 0,-1-18,3-57,5 32,1 0,3 1,2 0,28-80,95-194,184-331,-155 330,-153 307,0 1,19-33,-28 53,-1-1,1 0,0 0,-1 0,1 0,0 1,-1-1,1 0,0 1,0-1,0 1,1-2,-1 2,-1 0,0 0,0 0,1 0,-1 0,0 0,0 0,1 0,-1 0,0 0,1 0,-1 0,0 1,0-1,0 0,1 0,-1 0,0 0,0 0,1 1,-1-1,0 0,0 0,0 0,0 1,1-1,-1 0,0 0,0 0,0 1,2 2,-1 1,0-1,-1 1,1-1,0 6,0-4,4 23,14 37,1 9,-5-10,-1-9,-3 0,5 70,-14-89,-2 1,-1-1,-7 44,-28 60,4-17,28-99,0 0,1 1,2 29,1 7,3 44,0-91,-2-14,-1 0,0 1,0-1,1 0,-1 0,0 1,0-1,1 0,-1 0,0 0,1 0,-1 1,0-1,1 0,-1 0,0 0,1 0,-1 0,0 0,1 0,-1 0,1 0,1 0,0-1,0 0,0 1,0-1,0 0,0 0,-1 0,1-1,0 1,2-3,21-19,-1-1,36-46,36-65,-93 130,257-441,-198 313,73-232,-131 352,-4 11,1 0,-1 0,1 0,-1 0,1 0,0 0,0 0,0 0,0 0,0 0,2-2,-2 5,-1 0,1-1,-1 1,0 0,1 0,-1 0,0 0,0 0,0 0,0 0,0 0,0 0,0 1,0 10,-1-1,-1 0,1 1,-2-1,0 0,0 0,-1 0,-9 19,5-16,0-1,-2 0,1 0,-1-1,-22 21,20-22,-19 18,-46 34,45-39,1 1,1 2,1 1,2 1,0 2,3 0,-26 42,-10 24,-51 75,82-131,-2-1,-39 38,28-39,-2-2,-1-1,-2-3,-1-2,-94 45,-97 33,215-97,1 2,0 0,1 2,0 0,2 2,-31 32,-94 131,117-143,-35 51,-79 97,136-179,0-1,0 0,-1 1,0-2,0 1,0-1,-13 6,17-9,0-1,0 0,0 0,0 0,0-1,0 1,-1-1,1 1,0-1,0 0,0-1,-1 1,1 0,0-1,0 0,0 1,0-1,0-1,0 1,0 0,0-1,0 1,-4-5,0 1,0-1,1 0,0-1,0 1,1-1,-1 0,1 0,1-1,0 0,0 0,0 0,1 0,0 0,1-1,-2-9,-1-13,2 0,1-62,3 44,-18-185,10 190,-2 0,-1 1,-20-52,24 80,0 1,-1-1,-1 1,0 1,0 0,-2 0,0 0,0 1,-1 1,-20-17,18 16,0-1,0 0,2 0,-1-1,2-1,0 0,0-1,2 0,0 0,1 0,-7-24,-1-12,3 0,-9-81,16 90,1 7,-1 1,-10-37,8 56,0 0,-1 0,0 1,-1 0,-18-22,-3-7,20 29,1-1,1 0,0 0,1-1,1 0,-5-20,9 28,1 1,0-1,0 1,1-1,0 0,0 0,1 1,0-1,0 0,1 1,1-1,-1 1,1 0,7-13,49-99,-55 112,0-1,0 1,1 0,6-8,-9 13,1 0,-1 0,1 1,0-1,0 1,0-1,0 1,0 0,1 0,-1 0,0 1,7-3,-9 4,0 0,0 0,0 0,0 0,0 0,0 0,1 0,-1 0,0 0,0 1,0-1,0 0,0 1,0-1,0 1,0-1,0 1,0-1,0 1,0 0,0-1,-1 1,1 0,0 0,0 0,-1-1,1 1,-1 0,1 0,-1 0,1 0,-1 0,1 0,-1 0,1 3,1 4,0 1,0-1,0 15,-1-15,45 324,-38-284,2 0,2 0,23 55,-25-77,2 0,2 0,0-2,1 0,1 0,39 41,-23-31,31 40,-52-59,-1 1,0 0,-1 0,-1 1,10 30,-11-23,-2 0,6 48,-6 50,-5-99,1-19,-1 1,0-1,1 0,0 1,0-1,0 0,1 0,3 8,0-3,1 0,10 12,-9-11,-4-5,1 0,0 0,7 8,-10-12,-1-1,1 1,0 0,-1-1,1 1,0-1,0 1,-1-1,1 1,0-1,0 0,0 1,0-1,0 0,0 0,-1 0,1 1,0-1,0 0,0 0,0 0,0 0,0-1,0 1,0 0,0 0,-1-1,1 1,0 0,0-1,1 0,1-2,0 1,0-1,0-1,0 1,0 0,-1-1,0 1,1-1,-2 0,4-7,1-7,5-21,-9 31,18-70,-4-2,9-127,-21-192,1-37,19 67,5-140,-28 475,-2-165,1 190,0 6,0 1,0-1,0 0,-1 1,1-1,-1 1,1-1,-1 1,0-1,0 1,0-1,0 1,-2-3,3 5,0 0,0 0,-1 0,1 0,0 0,0 0,-1 0,1-1,0 1,0 0,-1 0,1 0,0 0,0 0,-1 0,1 0,0 0,0 1,-1-1,1 0,0 0,0 0,-1 0,1 0,0 0,0 0,0 0,-1 1,1-1,0 0,0 0,0 0,-1 1,1-1,0 0,0 0,0 0,0 1,0-1,0 0,-1 1,-6 12,5-9,0-1,-1 0,1 0,-1 0,1 0,-1-1,0 1,-6 3,7-5,0 1,-1-1,1 1,0-1,0 1,0 0,0 0,0 0,1 0,-1 1,1-1,-1 0,1 1,0-1,0 1,-2 4,1 10,1 0,1 32,1-34,0 1,-2-1,0 0,-3 16,3-26,-1 0,0 0,1 0,-1 0,-1-1,1 1,-1-1,0 1,0-1,0 0,0 0,-1-1,0 1,0 0,0-1,-5 3,-61 37,43-27,0 0,2 1,-47 42,49-34,0 1,2 1,-31 51,-39 96,22-37,58-122,21-29,20-18,1 1,2 2,44-31,-75 59,1-2,1 1,-1 0,0 0,1 0,6-2,-10 4,1 0,0 0,0 0,0-1,0 1,0 0,0 0,0 1,-1-1,1 0,0 0,0 0,0 0,0 1,0-1,-1 1,1-1,0 0,0 1,-1-1,1 1,0-1,-1 1,1 0,0-1,-1 1,1 0,-1-1,1 1,0 1,6 10,-1 1,-1 0,0 0,7 24,7 61,-13-61,6 31,-3-9,2-2,27 81,-34-129,0 0,0 0,1-1,0 1,0-1,1 0,0-1,1 1,0-1,0 0,0-1,1 0,14 9,-11-9,0 0,1-1,-1-1,1 0,0 0,1-1,-1-1,1 0,-1-1,16 0,-26-1,1 0,-1 0,1 0,-1-1,0 0,1 1,-1-1,0 0,1 0,-1 0,0 0,0 0,0-1,0 1,0-1,0 1,-1-1,1 0,0 0,-1 0,1 0,-1 0,2-3,2-6,0 1,-1-1,5-21,-5 16,9-32,-3 0,6-80,-7-103,-5 76,52-714,-22 396,-31 424,15-132,-14 165,-4 16,0 0,0 0,0 0,1 0,-1 0,0 0,0 0,0 0,0 0,0 0,0 0,0 0,0 0,0 0,0 0,1 0,-1 0,0 0,0 0,0 0,0 0,0 0,0 0,0 0,0 0,0 0,1 0,-1 0,0 0,0 0,0 0,0 0,0 0,0 0,0 0,0 0,0 0,0 1,0-1,0 0,0 0,0 0,0 0,0 0,1 0,-1 0,0 0,0 0,0 0,0 0,0 1,0-1,0 0,0 0,0 0,0 0,0 0,0 0,0 0,0 0,-1 0,1 1,0-1,3 26,-3-8,0 1,1 0,0 0,8 31,-9-48,6 13,-6-15,1 0,-1 1,0-1,0 0,1 0,-1 0,0 0,0 1,0-1,1 0,-1 0,0 0,1 0,-1 0,0 0,0 0,1 0,-1 0,0 0,0 0,1 0,-1 0,0 0,1 0,9-8,5-14,18-34,140-302,-87 170,-58 132,2 2,3 1,66-83,-95 132,-1 0,1 0,0 1,0-1,8-4,-11 7,0 0,0 0,0 1,1-1,-1 1,0-1,0 1,1 0,-1-1,0 1,1 0,-1 0,0 0,0 0,1 0,-1 0,0 0,1 0,-1 0,0 1,1-1,-1 1,0-1,0 1,0-1,0 1,1 0,-1-1,1 2,2 3,0 0,0 1,-1-1,0 1,0 0,0-1,0 1,-1 1,0-1,2 12,1 0,20 73,25 172,-43-193,-3 0,-2 0,-11 86,6-129,-2 0,-1-1,-1 1,-1-1,-17 36,8-30,0 0,-2-1,-36 45,-110 147,161-215,-1 0,1 1,0-1,1 1,0 0,-3 16,-3 58,7-57,-8 43,9-65,-7 30,0-1,3 1,-4 68,10-98,-1 0,0 0,0 1,0-1,0 0,-1 0,0 0,0 1,0-1,0 0,-1 0,1 0,-1-1,0 1,0 0,0-1,-4 4,-16 18,-29 22,43-39,5-6,1 1,0 0,-1 0,1 0,1 0,-1 0,0 0,1 0,0 0,-1 1,1-1,1 1,-2 3,1 5,-1 1,2 15,0-1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13.82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89,'63'-7,"111"-10,227 28,-221-1,381-6,-332-5,-54-6,-14 0,36 0,7 0,-124 2,104-17,-61 4,188-23,-162 22,660-33,5 48,-373 14,-1 29,-326-18,144 46,-213-54,114 22,-111-26,-33-7,0-1,-1 0,1-1,26-4,-11 1,320-37,-103 8,-42 9,389-28,-75 51,-215 2,86 11,24 2,-356-13,-1 3,83 18,-92-16,2-3,76-2,-81-2,-38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17.34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2,'138'3,"197"30,10 18,-129-23,256-1,243-24,-371-5,523 2,-847 0,37-6,-16 0,513-33,10 31,-538 8,1435 1,-550 0,-768 6,-11 1,110-7,253 6,77-2,-483-5,-84 0,13 1,0-2,0 0,20-5,-33 5,0 0,1-1,-1 0,0 0,0 0,-1 0,1-1,0 0,-1 0,1-1,-1 1,0-1,0 0,5-7,4-8,-10 14,0 0,0 0,8-8,-9 11,0 0,0 1,0 0,0-1,0 1,0 0,0 0,0 0,0 0,1 0,-1 1,0-1,5 0,31-1,57 4,-22 1,533-3,-603 0,-1 0,0 0,1 0,-1-1,0 1,1-1,-1 1,0-1,4-1,3-4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23.167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53,'3289'0,"-3083"-3,87-9,-135 3,893-35,12 58,-706-2,-311-12,112-3,-114 1,68-14,-46 1,84-14,425-17,-199 59,-16-1,-319-9,-1 1,47 10,-27-3,18 1,26 7,175 6,-253-25,-11-1,-1 1,0 1,0 0,17 4,81 15,-37-8,-38-5,0-2,67 1,2 1,-18-1,223-6,-307 0,25-2,-28 2,1-1,-1 1,0 0,1-1,-1 1,0-1,0 0,0 1,1-1,-1 0,0 0,0 0,0 0,0 0,0 0,-1 0,3-2,1-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29.823"/>
    </inkml:context>
    <inkml:brush xml:id="br0">
      <inkml:brushProperty name="width" value="0.3" units="cm"/>
      <inkml:brushProperty name="height" value="0.6" units="cm"/>
      <inkml:brushProperty name="color" value="#FF25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77,'27'0,"470"11,-17 6,0-16,-96-1,18 22,44-1,-258-30,-53 0,173-5,479-14,-373 17,-246 3,229-17,491-16,-279 43,-325-4,-45-11,-3-17,88-9,241 17,4 24,-240 1,-257-3,82 1,-121 2,-1 0,53 14,-73-13,-1 1,1 0,-1 1,-1 1,1-1,11 11,-15-12,5 5,-1-2,1 0,0 0,20 9,149 61,-161-70,1-1,36 8,-26-8,-6-2,1-1,43 2,55-7,-43-1,-67 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35.441"/>
    </inkml:context>
    <inkml:brush xml:id="br0">
      <inkml:brushProperty name="width" value="0.3" units="cm"/>
      <inkml:brushProperty name="height" value="0.6" units="cm"/>
      <inkml:brushProperty name="color" value="#0069A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47,'86'0,"2639"0,-2343-5,-125 1,2527-3,-1730 8,-900-6,0-7,155-33,-19 4,-233 34,280-15,2 24,-115 0,-157-3,115 3,-2 14,-52-5,-93-9,20 5,-32-4,25 0,-34-2,1 1,-1 0,25 7,-25-4,1-2,0 0,21 1,-17-4,1 1,31 6,-20-5,-26-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07.31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30 102 24575,'3'0'0,"-1"-1"0,1 1 0,-1-1 0,1 0 0,-1 0 0,1 0 0,-1 0 0,0-1 0,4-2 0,9-4 0,4 1 0,1 1 0,28-5 0,-9 2 0,40-8 0,0 4 0,1 3 0,148 1 0,378 11 0,-595-2 0,1 0 0,-1 2 0,0-1 0,1 1 0,-1 1 0,0 0 0,0 0 0,-1 1 0,1 1 0,19 11 0,-10-6 0,0-1 0,0-1 0,1-1 0,34 7 0,30 11 0,5 13 0,99 57 0,-176-88 0,-1 0 0,0 0 0,-1 1 0,0 1 0,0 0 0,0 0 0,-1 1 0,-1 0 0,0 1 0,0 0 0,-1 1 0,-1-1 0,9 17 0,-11-16 0,-1-1 0,1 2 0,-2-1 0,0 0 0,0 1 0,-1-1 0,-1 1 0,0 0 0,-1-1 0,0 1 0,-1 0 0,-3 19 0,3-26 0,-1-1 0,0 0 0,0 1 0,0-1 0,-1 0 0,0 0 0,0 0 0,0-1 0,-5 7 0,-4 2 0,-23 18 0,2-1 0,27-23 0,-2 0 0,1 0 0,-12 7 0,15-12 0,-1 1 0,1-1 0,-1 0 0,1-1 0,-1 1 0,0-1 0,0 0 0,-8 1 0,-14 0 0,-31-3 0,34-1 0,1 2 0,-26 3 0,39-1 0,0 1 0,0-1 0,1 2 0,-13 5 0,14-5 0,0-1 0,-1 0 0,1 0 0,0 0 0,-1-1 0,-12 1 0,14-3 0,0 0 0,0 1 0,0 0 0,0 0 0,0 1 0,0 0 0,0 0 0,1 0 0,-13 7 0,-1 0 0,-1 0 0,-1-1 0,0-2 0,0 0 0,-24 3 0,-47 12 0,77-16 0,1 1 0,0 0 0,0 1 0,0 1 0,1 0 0,-23 17 0,26-17 0,-1-1 0,0 0 0,-1-1 0,1-1 0,-1 0 0,-19 5 0,-27 10 0,-59 25 0,99-40 0,0 0 0,0-1 0,-1-1 0,-27 0 0,11-3 0,18 0 0,0 0 0,0 1 0,0 1 0,1 0 0,-19 6 0,-1 1 0,0-2 0,0-1 0,-1-1 0,1-3 0,-41-1 0,-213-3 0,283 2 0,0-1 0,-1 0 0,1 0 0,0-1 0,0 0 0,0 0 0,0-1 0,1 0 0,-1-1 0,1 0 0,-1 0 0,-7-5 0,0-3 0,0-1 0,1 0 0,0-1 0,-13-16 0,21 23 0,-2 0 0,-11-9 0,11 9 0,0 0 0,-9-9 0,15 13 0,0 1 0,0-1 0,0 0 0,0 1 0,1-1 0,0 0 0,-1 0 0,1 0 0,0 0 0,0 0 0,-1-6 0,-4-84 0,-1-12 0,6-114 0,2 109 0,-2 70 0,2-36 0,-1 66 0,1 0 0,1 0 0,0 1 0,0-1 0,6-13 0,-6 19 0,0-1 0,1 1 0,-1-1 0,1 1 0,0 0 0,1 0 0,-1 1 0,1-1 0,-1 0 0,1 1 0,6-4 0,4-1 0,0 0 0,19-8 0,17-9 0,-43 21 0,1-1 0,0 2 0,0-1 0,0 1 0,0 0 0,0 0 0,0 1 0,12-2 0,62-3 0,100 2 0,-166 5-1365,-1 0-546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19.725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56 188 24575,'-4'0'0,"0"0"0,0 1 0,0-1 0,1 1 0,-1 0 0,0 0 0,0 1 0,1-1 0,-1 1 0,1-1 0,-1 1 0,1 0 0,0 1 0,0-1 0,0 1 0,0-1 0,0 1 0,-4 6 0,3-4 0,0 0 0,1 0 0,0 0 0,0 1 0,1-1 0,-1 1 0,1 0 0,1 0 0,-1 0 0,1 0 0,-1 7 0,1 120 0,3-63 0,-2 335 0,1-386 0,1 1 0,1-1 0,1 0 0,1 0 0,0-1 0,2 1 0,0-1 0,1-1 0,16 29 0,-12-23 0,-1 1 0,13 41 0,0 1 0,-18-55 0,1 0 0,0 0 0,1 0 0,0-1 0,1 0 0,16 14 0,-11-10 0,40 47 0,9 10 0,-54-63 0,0 1 0,1-1 0,1-1 0,-1 0 0,17 8 0,160 56 0,-129-52 0,-31-10 0,0-1 0,0-1 0,1-1 0,0-2 0,55 2 0,-77-6 0,31 0 0,1-1 0,-1-2 0,45-9 0,8-12 0,120-46 0,79-58 0,-261 113 0,0-2 0,-1-1 0,0-1 0,-2-1 0,39-39 0,-58 53 0,0-1 0,0 0 0,-1-1 0,0 1 0,0-1 0,-1 0 0,0 0 0,0-1 0,-1 1 0,0-1 0,-1 0 0,0 0 0,0 0 0,0 0 0,-2 0 0,1 0 0,-1-10 0,0-39 0,-3-83 0,0 118 0,-1 1 0,-1-1 0,0 1 0,-14-32 0,-44-82 0,17 55 0,-2 3 0,-101-122 0,-63-23 0,191 203 0,9 8 0,-1 1 0,-1 0 0,-22-14 0,27 20 0,0 1 0,1 0 0,-1 0 0,0 1 0,-1 0 0,1 1 0,-19-3 0,-160 3 0,95 4 0,32-2 0,-1 2 0,-97 17 0,32 10 0,-24 5 0,111-27 0,-73 3 0,86-9 0,0 1 0,1 1 0,-1 1 0,-32 9 0,-28 6 0,61-15 0,0 1 0,-27 10 0,30-6 0,1 1 0,0 1 0,-36 24 0,45-27-490,-21 9 0,31-16 105,-10 5-644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34.84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03 18 24575,'-39'0'0,"-79"3"0,103-1 0,-1 0 0,1 1 0,-1 1 0,1 0 0,-22 10 0,23-8 0,0 1 0,0 1 0,0-1 0,-18 16 0,28-19 0,0-1 0,0 1 0,1 0 0,0 0 0,0 0 0,0 0 0,0 0 0,0 1 0,1-1 0,0 1 0,0 0 0,0 0 0,1 0 0,0 0 0,0 0 0,0 0 0,0 9 0,2 155 0,1-60 0,-4-60 0,1-24 0,1 0 0,5 41 0,-4-60 0,1 0 0,0-1 0,0 1 0,0 0 0,0-1 0,1 1 0,0-1 0,0 0 0,1 0 0,7 8 0,3 2 0,31 23 0,-12-10 0,-10-9 0,6 5 0,-12-8 0,0 0 0,1-2 0,0 0 0,1-1 0,0-1 0,1-1 0,26 11 0,16 2 0,76 19 0,-88-29 0,63 19 0,-90-25 0,0 1 0,38 22 0,-27-13 0,-25-13 0,0-1 0,0 1 0,-1 0 0,1 1 0,-1 0 0,8 8 0,-11-9 0,3 4 0,1 0 0,13 11 0,-18-17 0,0-1 0,-1 0 0,1 1 0,0-2 0,0 1 0,1 0 0,-1-1 0,0 0 0,0 0 0,7 1 0,9 0 0,0-2 0,0 0 0,39-6 0,57-18 0,18-3 0,-125 26 0,1 0 0,-1 0 0,0-1 0,0-1 0,0 1 0,0-1 0,-1-1 0,1 0 0,-1 0 0,0-1 0,0 1 0,12-12 0,5-5 0,-13 11 0,0 0 0,15-18 0,-20 20 0,0 0 0,0 1 0,1 0 0,0 0 0,0 1 0,0 0 0,18-10 0,-22 14 0,-1 0 0,0 0 0,-1 0 0,1-1 0,0 0 0,-1 1 0,1-1 0,-1 0 0,0 0 0,0-1 0,0 1 0,0 0 0,-1-1 0,3-5 0,0-4 0,-1 1 0,4-26 0,-2-12 0,-5-97 0,-2 63 0,3 47 0,0 13 0,-2 0 0,0 0 0,-5-26 0,3 39 0,-1 0 0,-1 0 0,1 0 0,-2 1 0,0 0 0,0 0 0,-13-15 0,-12-21 0,20 28 0,0 1 0,-2 1 0,-25-26 0,-50-40 0,79 75 0,4 3 0,-1-1 0,0 1 0,0 1 0,0-1 0,-1 1 0,0 0 0,1 0 0,-1 1 0,0 0 0,0 0 0,-8-1 0,-9 1 0,1 0 0,-27 3 0,33 0 0,-1-1 0,1-1 0,0 0 0,0-1 0,-24-6 0,23 3 0,0 1 0,-1 1 0,1 1 0,-21 0 0,21 1 0,11 0 0,0 0 0,0-1 0,0 0 0,0 0 0,0 0 0,-9-6 0,7 4 0,-1 0 0,-12-3 0,-10 2 0,0 1 0,0 2 0,-63 3 0,39 1 0,-381-2-1365,423 0-546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42.719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558 373 24575,'1'5'0,"-1"0"0,1 1 0,0-1 0,0 0 0,1 0 0,-1 0 0,1 0 0,0 0 0,1 0 0,-1-1 0,4 6 0,6 6 0,22 25 0,-13-17 0,-6-6 0,3 3 0,-1 1 0,14 23 0,-26-37 0,-1 1 0,0 0 0,0-1 0,-1 1 0,0 0 0,-1 0 0,0 1 0,0-1 0,0 17 0,-3 172 0,1-192 0,0 0 0,0 1 0,-1-1 0,1 0 0,-2 0 0,1 0 0,-1 1 0,1-2 0,-2 1 0,1 0 0,-1 0 0,0-1 0,0 1 0,0-1 0,-1 0 0,0 0 0,0 0 0,-8 8 0,-69 62 0,70-65 0,0-1 0,0-1 0,-1 1 0,0-2 0,-1 0 0,0 0 0,-21 7 0,-29 15 0,-60 27 0,108-50 0,-72 25 0,-119 25 0,181-49 0,-42 9 0,18-6 0,0 3 0,-81 33 0,118-41 0,-1 0 0,0-1 0,-1 0 0,1-1 0,0-1 0,-19 1 0,-84-3 0,49-2 0,56 1 0,0 0 0,1 0 0,-1-1 0,1-1 0,-1 0 0,-17-7 0,-57-32 0,80 39 0,-9-5 0,1 0 0,-1 0 0,1-1 0,1-1 0,0 0 0,1-1 0,0-1 0,0 1 0,1-2 0,1 1 0,0-1 0,0-1 0,2 1 0,-11-25 0,10 17 0,3 9 0,0 0 0,1 0 0,1 0 0,0-1 0,-3-23 0,4-55 0,-4-43 0,4 111 0,-4-34 0,6 51 0,0 0 0,1 0 0,-1 1 0,1-1 0,0 0 0,1 1 0,2-9 0,-2 11 0,0 0 0,0 0 0,0 0 0,0 0 0,1 1 0,-1-1 0,1 1 0,0 0 0,0 0 0,0 0 0,0 0 0,0 0 0,0 0 0,0 1 0,0-1 0,1 1 0,4-1 0,-4 1 0,0 0 0,0-1 0,0 0 0,0 0 0,-1 0 0,1 0 0,0 0 0,-1-1 0,1 0 0,-1 1 0,0-1 0,3-4 0,20-29 0,-16 24 0,0 0 0,1 0 0,0 1 0,16-14 0,0 2 0,5-6 0,64-42 0,43-14 0,-122 75 0,186-101 0,-160 89 0,-15 5 0,44-34 0,-2 2 0,-45 34 0,0 0 0,32-12 0,-23 12 0,-22 9 0,-1 1 0,1 1 0,-1 0 0,1 0 0,0 1 0,1 0 0,15 0 0,83 3 0,-44 1 0,-64-1 0,0 0 0,0 0 0,-1 0 0,1 0 0,0 1 0,-1-1 0,1 1 0,-1 0 0,1 0 0,-1 0 0,1 0 0,-1 0 0,1 0 0,-1 1 0,0-1 0,0 1 0,3 2 0,-1 1 0,0 0 0,-1 0 0,0 0 0,0 1 0,0-1 0,3 10 0,1 6 0,-1 0 0,-1 0 0,-1 1 0,2 39 0,-3-35 0,-2-1 0,-1-19 0,0 0 0,1 1 0,0-1 0,0 0 0,0 0 0,1 0 0,-1 1 0,5 7 0,-2-4 0,0 0 0,-1 1 0,0-1 0,-1 1 0,0-1 0,1 19 0,-2-15 0,1-1 0,0 0 0,8 25 0,-10-36-45,1 1-1,0 0 1,0 0-1,1-1 1,-1 1-1,0 0 1,1-1-1,0 0 1,-1 1-1,1-1 1,0 0-1,0 0 1,0 0-1,1 0 1,-1 0-1,0 0 1,1-1-1,-1 1 1,1-1-1,0 0 1,-1 1-1,1-1 1,0-1-1,0 1 0,0 0 1,0-1-1,0 1 1,0-1-1,4 0 1,8 1-678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54.00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62 73 24575,'0'1'0,"0"-1"0,-1 1 0,1 0 0,0-1 0,0 1 0,-1-1 0,1 1 0,0 0 0,-1-1 0,1 1 0,0-1 0,-1 1 0,1-1 0,-1 1 0,1-1 0,-1 1 0,0-1 0,1 1 0,-2-1 0,-14 9 0,10-6 0,-9 5 0,1 0 0,1 1 0,0 1 0,-22 20 0,31-26 0,0 1 0,0-1 0,1 1 0,-1 0 0,1 0 0,0 1 0,1-1 0,-1 0 0,1 1 0,0 0 0,1-1 0,-1 1 0,1 0 0,0 0 0,0 0 0,1 8 0,4 199 0,-4-210 0,0 0 0,0 1 0,1-1 0,0 0 0,0 0 0,0 1 0,0-1 0,0 0 0,0 0 0,1 0 0,0 0 0,-1-1 0,1 1 0,3 3 0,3 3 0,1 0 0,16 12 0,-15-13 0,17 17 0,-7-1 0,-13-14 0,1-1 0,0 0 0,1 0 0,0-1 0,19 14 0,-18-17 0,0-1 0,1 0 0,-1-1 0,1 0 0,0 0 0,0-1 0,0-1 0,17 1 0,16 2 0,266 54 0,-236-42 0,37 13 0,-82-19 0,0-2 0,1-1 0,0-1 0,58 3 0,-53-9 0,59-1 0,-88 0 0,-1-1 0,1 0 0,0 0 0,-1 0 0,1 0 0,-1-1 0,0 0 0,0 0 0,0-1 0,0 1 0,6-8 0,-3 5 0,0 0 0,0 0 0,12-6 0,9 0 0,-21 10 0,-1-1 0,0 0 0,0 0 0,0-1 0,11-7 0,-6 2 0,103-90 0,-104 88 0,-1 0 0,0 0 0,-1-1 0,0-1 0,-1 1 0,8-17 0,-5 4 0,-1 0 0,11-40 0,-16 51 0,9-22 0,-9 27 0,-1 0 0,-1-1 0,1 1 0,-2-1 0,4-18 0,-6 22 0,2-2 0,-2-1 0,1 1 0,-1-1 0,0 0 0,-1 1 0,0-1 0,-3-12 0,2 19 0,1 0 0,-1 0 0,0 0 0,0 0 0,0 0 0,0 1 0,0-1 0,0 1 0,-1-1 0,1 1 0,0 0 0,-1 0 0,-4-1 0,-6-5 0,3 2 0,0 1 0,0 0 0,0 0 0,0 1 0,0 0 0,-1 1 0,-16-2 0,-7 3 0,-36 1 0,-17 1 0,79-2 0,0 0 0,0-1 0,1 0 0,-1 0 0,1-1 0,-1 0 0,1 0 0,-10-6 0,5 2 0,1-1 0,0 0 0,0-1 0,-9-9 0,17 15 0,0 0 0,0 1 0,0 0 0,0 0 0,0 0 0,-1 0 0,1 0 0,-1 1 0,-5-2 0,-35-6 0,33 8 0,0-1 0,-18-6 0,8 0 0,1 1 0,-1 0 0,-1 2 0,1 0 0,-1 2 0,-34-2 0,-431 6 0,479-1 0,0 1 0,1 0 0,-1 0 0,1 1 0,-1 0 0,1 1 0,0-1 0,0 1 0,-10 6 0,-4 1 0,16-8-227,0 0-1,-1-1 1,1 1-1,0-1 1,-8 1-1,2-2-659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9:35.13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45 404,'-1'9,"-1"0,0 0,0 0,-1 0,0 0,-1 0,-4 9,-25 60,29-67,1 1,0 0,1 0,0 0,1 12,-1-6,0-1,-2 0,1 0,-10 23,1 1,8-31,0 0,0-1,-1 0,0 0,-1 0,-7 8,-9 16,14-17,1 0,0 0,1 0,-4 22,-8 20,14-46,0 0,2 0,-1 0,0 22,3 51,1-40,-1 870,2-827,3-1,24 120,-15-146,34 86,-38-116,63 135,-40-97,25 89,-47-123,-2-13,1 0,0-1,2 0,15 21,23 42,-1 3,-33-62,-1 0,-2 2,17 42,-19-36,18 30,4 14,129 291,-120-278,-33-72,0 0,0-1,2 0,0 0,1-1,1-1,0 0,21 18,1-2,-22-20,0 1,1-1,26 16,-35-25,-1 0,0-1,1 1,0-1,-1 0,1 0,0-1,8 1,-6-1,419 4,-241-6,-180 2,0-1,-1 1,1-1,0 0,0 0,0 0,-1 0,1-1,-1 0,1 0,7-5,-6 3,-1-1,1 0,-1 0,0 0,0-1,0 0,4-7,18-34,-2-2,29-76,0 0,-36 85,-1 4,1 0,23-34,-27 48,-1 0,0-1,-2 0,-1-1,-1-1,-1 1,-1-1,-1-1,-1 1,-2-1,0 0,-2-27,0-31,-4 1,-15-82,-27-48,-6-30,27 62,-18-97,24 196,-55-224,4 96,48 159,-1 1,-31-48,-40-58,76 123,-23-65,-3-40,-13-33,52 159,-5-11,-16-30,21 46,0 0,-1 0,0 0,0 1,0 0,-1 0,0 0,-8-5,5 3,0 0,1 0,0-1,0 0,-11-18,-11-13,16 24,-2 0,0 1,0 0,-2 2,0 0,-25-14,-34-19,23 14,-77-36,115 63,1-1,-2 2,1 0,0 1,-30-1,-85 5,53 1,51-3,12 1,0 0,0 0,-18 4,29-3,0 0,0 0,-1 0,1 1,1-1,-1 1,0 0,0 0,1 1,-1-1,1 1,0-1,-1 1,1 0,1 0,-4 5,-7 11,2 1,0 1,2 0,0 0,-12 45,-14 118,24-115,-2 10,-21 125,18 6,3 166,9-294,-23 490,-4-80,1-18,29-177,68 420,-60-663,4 0,1 0,3-1,30 70,-31-89,-9-20,1-1,0 1,10 13,-8-14,2 1,0 1,1-1,20 20,-26-30,1-1,-1 0,1 0,-1-1,1 1,0-1,0-1,0 1,0-1,0 0,0 0,9 0,9 1,174 21,253-4,-399-20,64-10,-103 9,-1-1,0 0,0 0,0-1,0-1,-1 0,22-12,-8 3,127-74,220-166,-129 43,-151 126,34-12,-72 57,-47 34,0 0,-1 0,0-1,0 1,-1-2,0 1,0 0,0-1,-1 0,-1 0,1 0,-1-1,-1 1,3-10,0-13,0-1,0-47,-5 76,-4-324,-3 260,-2-1,-35-120,-30-35,-9-28,22 25,11 33,43 171,-2 0,0 1,-1 0,-1 1,-1 0,0 0,-2 1,-28-30,-17-24,3-3,-47-83,50 66,4-2,-46-125,66 144,-69-128,84 180,-2 0,0 1,-2 0,0 1,-1 2,-2-1,0 2,-41-29,28 28,-62-30,76 41,0 2,0 1,0 0,-42-5,-14 6,-76 6,89 1,1-2,-91-13,128 9,1-2,-1-1,1-2,0 0,1-1,1-1,-1-1,2-1,-31-24,41 28,0 0,0 0,-1 0,0 1,-15-8,24 15,1 0,-1 0,0-1,0 2,1-1,-1 0,0 0,0 1,0 0,0 0,0-1,0 2,0-1,0 0,0 1,0-1,0 1,1 0,-1 0,0 0,0 0,1 0,-1 1,1-1,-1 1,-3 3,2-1,1-1,0 1,1 0,-1 0,1 0,-1 0,1 1,0-1,1 1,-1-1,1 1,-1 5,-1 8,-1 34,4-39,-1 35,9 81,-5-91,15 142,-9-97,80 864,-86-903,89 969,-39-745,22-8,-43-155,2-2,47 102,-76-193,1 1,1-1,1 0,-1-1,2 0,17 19,-20-25,0 1,0-1,1-1,0 1,0-1,0 0,0 0,1-1,0 0,0-1,-1 1,16 1,-9-2,0-1,0 0,0-1,0-1,-1 0,1-1,0-1,-1 0,24-8,204-91,-112 35,-2-5,141-106,-210 134,77-73,-111 92,-1 0,-1-1,-2-1,0-2,21-41,-21 28,-3-1,-1-1,-3-1,14-76,-17 46,-2-1,-3-84,-36-196,16 235,-94-610,-52 84,-66 22,112 395,94 196,0 2,-2 0,-2 1,-35-35,51 58,1 0,-1 0,-1 1,-19-12,26 18,0-1,0 1,0 0,-1 0,1 0,0 0,-1 1,1-1,-1 1,1 0,0 0,-1 0,1 0,-1 1,1-1,0 1,-1 0,1 0,0 0,-6 3,-16 11,0 1,1 0,-35 33,-58 69,92-92,10-11,1 1,-18 26,27-34,1 0,0 0,0 0,1 0,0 1,0 0,1-1,-2 15,1 9,1 1,5 44,14 69,-5-50,7 131,-9 0,-10 0,-11 0,-9 0,-10-2,-69 261,92-460,-35 151,34-132,2 0,0 50,17 84,15 2,-17-120,1 5,52 281,-4-167,-57-177,0 1,1 1,0 0,1-1,-1 1,1-1,0 0,0 1,0-1,7 5,-7-6,0-1,0 0,0 0,0 0,0-1,1 1,-1-1,1 0,-1 0,1 0,0 0,-1 0,8-1,-9 0,0 0,1 0,-1-1,0 1,0-1,0 0,0 1,1-1,-1 0,0 0,-1 0,1-1,0 1,0 0,0-1,-1 1,3-4,3-2,-1-1,8-14,-11 17,8-13,10-26,-4 9,42-86,142-312,-37-20,-120 289,-7-2,23-248,-54 329,-7-140,-4 171,-2 0,-2 0,-27-84,-73-132,-19 11,122 248,-72-137,-72-148,122 218,28 77,0 1,0-1,-1 1,1-1,0 1,0-1,-1 1,1-1,0 1,-1-1,1 1,0-1,-1 1,1 0,-1-1,1 1,-1 0,1-1,-1 1,0-1,1 1,-1 1,1-1,0 0,-1 0,1 0,0 0,0 1,-1-1,1 0,0 0,-1 0,1 1,0-1,0 0,0 1,-1-1,1 0,0 0,0 1,0-1,0 0,0 1,-1 0,-4 26,5-11,1-1,0 1,1 0,5 22,23 60,-17-60,-5-8,-3-14,0 0,0 0,12 21,46 65,59 72,-24-36,331 487,-252-333,-33-30,-35-49,-35-50,-55-119,-2 1,15 61,-29-95,-1 1,-1-1,1 0,-2 13,1-22,-1 0,0 0,-1 0,1 0,0 0,-1 0,1 0,-1 0,1-1,-1 1,0 0,0 0,1-1,-1 1,-1 0,1-1,0 1,0-1,-1 0,1 1,0-1,-1 0,1 0,-1 0,0 0,1 0,-1 0,0 0,0 0,0-1,-1 1,-14 1,1-1,-1 0,1-2,-17-2,11 2,-103-9,-225-12,319 21,-127-5,123 2,1 0,-51-15,76 16,-1 0,1-1,-1 0,1 0,1-1,-1-1,1 1,0-1,-12-12,11 9,1-1,-1 0,2-1,-1 0,2 0,-10-19,6 1,0 0,2-1,1 0,1 0,-3-47,7 25,1 0,10-80,29-102,-8-31,-30 263,0-1,0 0,1-1,-1 1,0 0,1 0,0-1,0 1,0 0,2-4,-3 7,0-1,1 1,-1 0,0 0,0 0,1 0,-1 0,0-1,0 1,0 0,1 0,-1 0,0 0,0 0,1 0,-1 0,0 0,1 0,-1 0,0 0,0 0,1 0,-1 0,0 0,0 0,1 0,-1 0,0 0,0 1,1-1,-1 0,0 0,1 0,7 7,-6-5,16 16,0 0,-1 1,-1 1,-1 0,0 2,-2-1,-1 2,0 0,-2 0,0 1,-2 0,7 31,-2 14,-2-1,-4 2,-2 97,-6-143,0 0,-2-1,-1 1,-1 0,-9 27,11-42,0 0,-1 0,0 0,-1 0,0-1,0 0,0 0,-1 0,-1-1,1 0,-1 0,0-1,-1 1,1-2,-15 9,16-11,0 0,0-1,-1 0,1 0,0-1,-1 1,0-1,1-1,-1 1,0-1,1-1,-1 1,1-1,-1 0,0 0,1-1,0 0,-1 0,-10-6,3 0,1 0,-1-1,2 0,-1-1,1-1,1 0,-15-18,-1-5,1-2,-33-60,-31-86,-98-308,158 396,-34-193,25-98,37 350,-16-369,18 399,0 1,0-1,0 0,0 1,2-9,-2 12,0 1,0-1,0 1,0-1,1 1,-1-1,0 1,0-1,1 1,-1-1,0 1,1 0,-1-1,0 1,1 0,-1-1,1 1,-1 0,1-1,-1 1,1 0,-1 0,1-1,-1 1,1 0,-1 0,1 0,-1 0,1 0,-1 0,1 0,-1 0,1 0,-1 0,1 0,-1 0,1 0,-1 0,1 0,-1 0,1 1,-1-1,1 0,-1 0,1 1,-1-1,1 0,-1 1,0-1,1 1,6 4,0 0,0 0,0 1,-1 0,8 10,27 38,-9-7,-2 1,-3 1,-2 1,-2 2,-2 0,-3 1,-2 1,-2 1,-3 0,-2 0,3 87,-11-76,-3 0,-3 0,-19 89,16-117,-2-1,-2 1,-1-2,-2 0,-2 0,-1-2,-24 36,30-55,0 0,-1 0,0-1,-29 22,14-15,-55 29,69-42,0 1,0 0,1 1,0 0,1 1,0 0,1 1,0 0,1 1,0 0,1 1,1 0,-9 18,14-26,0-1,0 0,0 0,0 0,-1 0,-5 5,8-9,0-1,1 1,-1-1,1 1,-1-1,0 1,1-1,-1 0,0 1,0-1,1 0,-1 1,0-1,0 0,0 0,1 0,-1 0,0 0,0 0,0 0,-1 0,1-1,0 0,0 1,0-1,0 0,0 0,0 0,0 0,0 0,1 0,-1 0,0 0,0 0,1 0,-1-1,1 1,-1 0,1 0,-1-3,-2-10,0-1,0 1,1-1,1 0,1-25,12-76,-12 112,57-299,-48 254,-3 0,0-62,-5 87,-1 23,0 0,0 0,0-1,0 1,0 0,1 0,-1 0,0-1,1 1,-1 0,1 0,-1 0,1 0,0 0,-1 0,1 0,0 0,0 0,-1 0,1 0,0 0,0 0,0 1,0-1,0 0,1 1,-1-1,0 1,0-1,2 0,9-4,-11 4,0 0,0 0,0 0,0 0,0 0,-1 0,1 0,0-1,0 1,-1 0,1 0,-1-1,1 1,-1 0,1-1,-1 1,0-1,0 1,0 0,0-1,0 1,0-3,-5-34,4 34,-11-70,-6-127,18-77,1 153,-1 64,1-65,-1 125,0 0,0 0,0 0,0 0,1 0,-1 0,0 0,0-1,1 1,-1 0,1 0,-1 1,1-1,-1 0,1 0,-1 0,1 0,0 0,-1 1,2-2,-1 2,-1 0,0 0,0 0,1-1,-1 1,0 0,1 0,-1 0,0 0,1 0,-1 0,0 1,0-1,1 0,-1 0,0 0,0 0,1 0,-1 0,0 0,1 1,-1-1,0 0,1 0,6 12,3 16,-2 1,0 0,6 52,-2 92,-10-147,11 228,11 335,-25-320,2 130,5-226,2 155,-9-161,2-158,0-1,1 0,-1 0,2 0,-1 0,1 0,0-1,6 10,6 17,-7-11,-2-1,0 1,-2 0,3 38,-5 95,-3-122,2-10,0-22,-1-1,0 0,0 0,1 0,-1 0,1 0,-1 0,1 0,-1 0,1 0,-1 0,1-1,0 1,0 0,-1 0,1 0,0-1,1 2,-1-2,-1 0,1 1,-1-1,1 0,-1 0,1 0,-1 0,1 0,-1 0,1 0,-1 0,1 0,-1 0,1 0,-1 0,0 0,1 0,-1-1,1 1,-1 0,1 0,-1-1,1 1,-1 0,0 0,1-1,9-11,-8 10,9-15,0-1,-1-1,10-26,1-2,42-67,-50 94,2-1,0 2,24-24,-22 29,-13 11,0 0,0 0,0-1,3-3,-1 0,-1-1,1 1,-1-1,-1 0,0 0,6-14,2-14,-2 0,-1 0,-1-1,-2 0,-2-1,-2 1,-3-66,-3 79,-1 0,0 1,-14-35,0-1,-2-21,4-1,-9-125,9-170,5 62,-13 8,25 301,-1 1,1 0,0-1,0 1,0 0,1-1,1-6,-1 10,0-1,-1 1,1 0,0 0,0-1,0 1,0 0,0 0,0 0,0 0,0 0,0 1,1-1,-1 0,0 0,1 1,-1-1,0 1,1-1,-1 1,0 0,1-1,-1 1,3 0,4-1,-1 1,1 0,-1 0,1 0,-1 1,1 1,-1-1,0 1,1 0,-1 1,0-1,0 2,-1-1,1 1,8 6,6 6,-1 1,0 2,18 21,-7-7,18 16,71 55,-98-86,-2 1,0 0,0 2,21 31,57 99,-50-74,84 158,-101-175,-5-10,21 55,-18-10,30 163,-35-142,-13-62,52 214,-45-217,2-1,37 68,14 33,-37-78,43 71,-37-71,-20-39,19 40,-39-72,1-1,0 1,0 0,0-1,0 1,1-1,-1 1,0-1,1 1,-1-1,1 0,-1 0,1 0,-1 0,1 0,0 0,0 0,-1 0,1-1,0 1,0-1,0 1,0-1,0 0,0 1,0-1,0 0,0-1,0 1,0 0,3-1,-2 0,1 0,0 0,0-1,-1 1,1-1,0 0,-1 0,0 0,1 0,-1 0,0-1,0 0,0 1,4-7,-2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29.215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3 289 24575,'0'658'0,"0"-646"0,1 1 0,0-1 0,1 0 0,6 21 0,21 45 0,-28-77 0,11 32 0,-9-22 0,1-1 0,1 1 0,11 19 0,0-7 0,2 0 0,23 23 0,-33-39 0,0 0 0,1 0 0,-1-1 0,1 0 0,1-1 0,-1 0 0,1 0 0,0-1 0,12 4 0,14 2 0,47 6 0,-61-12 0,126 29 0,35 7 0,-182-40 0,9 1 0,1 1 0,-1-2 0,19 0 0,-25 0 0,-1-1 0,0 0 0,0 1 0,0-1 0,1 0 0,-1-1 0,0 1 0,-1 0 0,1-1 0,0 0 0,0 0 0,-1 0 0,1 0 0,-1 0 0,5-5 0,12-19 0,-1 0 0,-1-1 0,21-46 0,7-10 0,-39 74 0,1 0 0,0 0 0,10-9 0,-10 11 0,0-1 0,0 1 0,-1-1 0,8-13 0,-1-3 0,1 0 0,0 1 0,2 1 0,1 1 0,1 0 0,0 1 0,2 1 0,42-33 0,-48 42 0,-9 6 0,1-1 0,0 1 0,0 0 0,1 0 0,-1 1 0,1 0 0,0 0 0,-1 1 0,12-3 0,30-7 0,-33 7 0,0 1 0,19-2 0,-30 6 0,0-1 0,-1 1 0,1-1 0,0 0 0,0 0 0,-1-1 0,1 1 0,-1-1 0,1 0 0,-1 0 0,0 0 0,0 0 0,1 0 0,-2-1 0,1 1 0,0-1 0,0 0 0,-1 0 0,0 0 0,1 0 0,2-6 0,-3 5 0,1 0 0,0 0 0,0 0 0,1 0 0,-1 1 0,6-4 0,-6 5 0,-1-1 0,1 1 0,0-1 0,-1 0 0,1 0 0,-1 0 0,0 0 0,0 0 0,0 0 0,0 0 0,0-1 0,0-3 0,4-19 0,-1 0 0,2-50 0,-8-55 0,-2 90 0,-2 1 0,-1-1 0,-21-68 0,25 102 0,0 1 0,-1 0 0,0-1 0,0 1 0,0 0 0,-1 0 0,1 1 0,-1-1 0,-1 1 0,1 0 0,-1 0 0,0 0 0,0 1 0,0 0 0,-1 0 0,0 0 0,1 0 0,-1 1 0,-1 0 0,1 0 0,0 1 0,-1 0 0,1 0 0,-1 0 0,-11 0 0,-9-3 0,1-1 0,-1-2 0,-34-13 0,34 12 0,0 2 0,-1 0 0,0 2 0,0 2 0,-31-1 0,38 2 0,-1 1 0,0 1 0,0 1 0,1 1 0,-25 6 0,20-2 0,0-1 0,-45 2 0,-54-5 0,28-1 0,76 1 0,1 1 0,0 1 0,0 0 0,0 2 0,-25 10 0,6-2 0,13-7 0,1-2 0,-1 0 0,0-2 0,-39 1 0,58-3 0,0 0 0,0 0 0,0 0 0,0 1 0,0 0 0,0 1 0,0-1 0,1 1 0,-1 1 0,-9 6 0,-2 3 0,1 1 0,-17 17 0,8-7 0,15-11 0,0-1 0,0 2 0,-17 27 0,14-19 0,12-18-91,-1 0 0,1 0 0,0 0 0,0 1 0,1-1 0,-1 0 0,1 1 0,0 0 0,0-1 0,0 1 0,1 0 0,0-1 0,0 1 0,1 7 0,1 4-673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45.63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633 140 24575,'-16'-6'0,"-24"-13"0,26 11 0,-26-8 0,16 9 0,-1 1 0,1 1 0,-1 1 0,-27 0 0,-102 5 0,55 1 0,87-2 0,1 0 0,1 0 0,0 0 0,0 1 0,-13 3 0,21-3 0,0-1 0,-1 1 0,1-1 0,0 1 0,0 0 0,1 0 0,-1 0 0,0 0 0,0 1 0,0-1 0,1 0 0,-1 1 0,0-1 0,1 1 0,0 0 0,-1-1 0,1 1 0,0 0 0,0 0 0,0 0 0,0 0 0,0 0 0,0 0 0,0 0 0,0 4 0,-1 8 0,1 0 0,1 1 0,0-1 0,1 0 0,1 1 0,0-1 0,0 0 0,7 17 0,6 16 0,23 44 0,-36-85 0,6 11 0,-1 0 0,0 1 0,5 29 0,-9-37 0,-1-1 0,1 0 0,0 0 0,1 0 0,0 0 0,1 0 0,0-1 0,0 0 0,0 0 0,1 0 0,1-1 0,-1 0 0,1 0 0,0-1 0,12 9 0,-13-12 0,1 0 0,0-1 0,0 0 0,0 0 0,0 0 0,0-1 0,0 0 0,0 0 0,14-1 0,-14 0 0,0 0 0,0 0 0,0 1 0,0-1 0,-1 2 0,1-1 0,0 1 0,-1 0 0,1 0 0,-1 1 0,8 4 0,-6-2 0,0 0 0,1-1 0,-1 0 0,1 0 0,0 0 0,0-1 0,0-1 0,14 3 0,3 0 0,-11-2 0,27 1 0,-33-3 0,0 0 0,1 1 0,-1 0 0,0 0 0,17 7 0,41 24 0,-27-13 0,-25-11 0,-1 1 0,1 0 0,-2 0 0,1 2 0,-2 0 0,23 26 0,-21-23 0,30 41 0,-16-17 0,-3-5 0,-14-19 0,0 0 0,22 22 0,-30-35 0,1 1 0,-1-1 0,1 0 0,-1 0 0,1 0 0,0 0 0,0-1 0,0 0 0,0 1 0,0-2 0,0 1 0,0 0 0,0-1 0,6 0 0,8 0 0,0-1 0,18-4 0,-16 3 0,90-6 0,-48 5 0,-56 3 0,0 0 0,1-1 0,-1 0 0,0-1 0,0 1 0,0-1 0,0 0 0,0-1 0,0 1 0,0-1 0,-1 0 0,1-1 0,-1 1 0,0-1 0,0 0 0,7-8 0,20-21 0,95-89 0,-101 105 0,-23 15 0,0 1 0,-1-1 0,1 1 0,0-1 0,0 0 0,-1 0 0,0 0 0,1 0 0,-1-1 0,0 1 0,0-1 0,0 0 0,0 1 0,0-1 0,1-4 0,4-15 0,-1 0 0,-1 0 0,-1-1 0,2-27 0,-5 6 0,-4-55 0,3 94 0,-1-1 0,0 1 0,-1-1 0,1 1 0,-1-1 0,0 1 0,0 0 0,-1 0 0,0 0 0,0 0 0,0 1 0,0-1 0,-6-5 0,-6-5 0,0 1 0,-24-17 0,-3-2 0,18 10 0,2-1 0,0-1 0,-20-33 0,37 51 0,0 0 0,0 0 0,-1 0 0,0 1 0,0 0 0,0 0 0,-1 0 0,0 1 0,0 0 0,0 0 0,-1 1 0,0 0 0,0 0 0,0 1 0,-11-3 0,-53-12 0,23 7 0,0-2 0,-65-27 0,59 12 0,-7-3 0,53 27 0,0 1 0,1 1 0,-1 0 0,0 0 0,-17-1 0,-11 2 0,24 2 0,1-1 0,-1-1 0,1 0 0,0-1 0,0 0 0,-21-7 0,20 4-1365,2 2-546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52.88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0 5 24575,'0'5'0,"1"44"0,-10 72 0,2-78 0,1-9 0,-2 68 0,8 338 0,0-435 0,1 1 0,-1-1 0,1 1 0,0-1 0,0 1 0,0-1 0,1 0 0,-1 0 0,2 0 0,-1 0 0,4 7 0,0-4 0,0-1 0,0 1 0,1-2 0,0 1 0,13 10 0,35 28 0,-28-20 0,2-3 0,49 31 0,-17-21 0,2-2 0,0-4 0,91 26 0,-143-49 0,0-1 0,0 0 0,0 0 0,0-1 0,1 0 0,-1-1 0,0 0 0,1-1 0,-1 0 0,0-1 0,0 0 0,0-1 0,0 0 0,16-8 0,47-27 0,-39 18 0,-15 11 0,23-8 0,-32 13 0,1 0 0,-1 0 0,0-2 0,0 1 0,0-1 0,-1-1 0,17-14 0,53-63 0,40-22 0,-71 64 0,-1-2 0,48-57 0,-92 96 0,4-5 0,13-21 0,-18 27 0,-1 0 0,0-1 0,-1 1 0,1-1 0,-1 1 0,0-1 0,0 0 0,1-7 0,-2-137 0,-2 62 0,2 81 0,0 1 0,0-1 0,-1 1 0,1-1 0,-1 0 0,-1 1 0,1-1 0,-1 1 0,1 0 0,-2-1 0,1 1 0,-1 0 0,1 0 0,-1 0 0,-1 1 0,1-1 0,-1 1 0,1 0 0,-1 0 0,0 0 0,-1 0 0,1 1 0,-1-1 0,-8-3 0,-16-11 0,7 4 0,-45-19 0,-17 10 0,-76-51 0,135 60 0,14 7 0,-1 1 0,1 1 0,-1 0 0,0 0 0,0 1 0,-14-2 0,-19 1 0,-1 2 0,-69 5 0,25 0 0,62-3 0,-26 1 0,49 1 0,0-1 0,0 1 0,0 0 0,1 0 0,-1 1 0,0-1 0,0 1 0,-5 4 0,-11 8 0,1 1 0,0 2 0,2 0 0,-18 20 0,15-15 0,-1-1 0,-30 23 0,46-39 6,0 1-1,0-1 1,0 2-1,-5 7 1,5-7-1,0 0 0,-10 9 1,13-14-124,1 0 1,-1 0 0,0-1-1,1 1 1,-1 0-1,0-1 1,0 0 0,0 0-1,0 0 1,0 0-1,-4 0 1,-7 1-6709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12.323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14 17 24575,'0'5'0,"0"1"0,-1-1 0,0 1 0,0-1 0,-1 0 0,0 1 0,0-1 0,0 0 0,0 0 0,-1 0 0,-4 6 0,-4 4 0,-25 28 0,15-20 0,11-13 0,-1 0 0,-15 13 0,13-13 0,-17 17 0,28-23 0,-1-1 0,1 1 0,0 0 0,0-1 0,0 1 0,0 0 0,1 0 0,0 0 0,0 1 0,0-1 0,0 0 0,0 0 0,1 5 0,-1 9 0,4 31 0,-3-46 0,1 1 0,-1 0 0,1 0 0,0 0 0,0-1 0,1 1 0,-1 0 0,1 0 0,-1-1 0,1 1 0,0-1 0,5 6 0,0-1 0,1 0 0,16 12 0,-17-14 0,1 1 0,-1 0 0,0 0 0,11 14 0,6 18 0,-2 1 0,-2 1 0,21 61 0,-22-52 0,3-1 0,49 85 0,-62-121 0,15 17 0,-16-21 0,0 0 0,-1 0 0,0 1 0,5 12 0,-6-10 0,-3-5 0,0 0 0,1-1 0,0 1 0,7 9 0,-9-14 0,0 0 0,0 0 0,0 0 0,1 0 0,-1-1 0,1 1 0,-1-1 0,1 1 0,0-1 0,-1 0 0,1 0 0,0 0 0,0 0 0,0-1 0,4 1 0,19 1 0,0-1 0,27-3 0,0 0 0,-18 2 0,0 1 0,50 9 0,-35-2 0,69 2 0,52-9 0,-90-2 0,44-9 0,-81 5 0,-32 3 0,-1 0 0,1-1 0,-1-1 0,0 0 0,0 0 0,0-1 0,0 0 0,-1-1 0,14-9 0,1-4 0,-1-1 0,29-30 0,5-17 0,-53 61 0,0-1 0,-1 0 0,0 1 0,0-2 0,-1 1 0,1 0 0,-2-1 0,1 1 0,-1-1 0,2-11 0,0-10 0,1-43 0,-5 60 0,6-110 0,3-128 0,-8 233 0,-1 9 0,0 1 0,0 0 0,0-1 0,-2-9 0,2 15 0,-1 1 0,1 0 0,0-1 0,-1 1 0,1-1 0,-1 1 0,0 0 0,1 0 0,-1-1 0,0 1 0,0 0 0,0 0 0,0 0 0,0 0 0,0 0 0,0 0 0,0 0 0,0 0 0,0 1 0,0-1 0,-1 0 0,1 1 0,0-1 0,-1 0 0,1 1 0,0 0 0,-1-1 0,-1 1 0,-13-1 0,0 0 0,-23 3 0,22-1 0,-32-2 0,43 0 0,1 0 0,-1 0 0,0 0 0,1-1 0,-1 0 0,1 0 0,-1 0 0,1-1 0,-7-4 0,-20-14 0,4 3 0,-28-24 0,35 26 0,-1 1 0,0 1 0,-43-20 0,2 2 0,55 27 0,0 2 0,1-1 0,-2 1 0,1 0 0,0 1 0,0-1 0,-1 2 0,0-1 0,1 1 0,-14 1 0,8-2 0,0 1 0,1-2 0,-1 1 0,-25-10 0,21 6 0,1 1 0,-21-3 0,-18 4 0,-87 4 0,57 2 0,-462-2 0,543 0 0,-1 0 0,1 1 0,-1 0 0,1 0 0,0 0 0,-1 1 0,1-1 0,-9 6 0,1 0 0,-23 17 0,22-14 0,-19 11 0,17-14-33,15-7-37,-1 0-1,0 1 1,1-1 0,-1 1 0,1 0 0,-1 0 0,0-1 0,1 1 0,-1 0 0,1 0 0,0 1 0,-1-1-1,1 0 1,0 0 0,0 1 0,0-1 0,0 0 0,-2 3 0,0 5-675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26.35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0 24575,'0'0'-819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28.93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0'0'-819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37.093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6,'32'-1,"-8"1,0 0,-1 1,33 6,102 30,128 24,-155-48,-80-9,73 15,-71-8,1-2,0-3,79 0,-80-6,134 3,-147 0,0 2,64 16,36 23,-73-21,-50-19,1 0,-1 0,1-2,20 1,74-4,-43-1,28 1,385 2,-394 4,0 5,0 3,96 27,49 25,-11-8,-218-56,1 0,-1-1,0 1,0-1,1 0,-1 0,0 0,6-2,0 0,-1-1,14-7,-22 10,151-68,99-39,-137 70,226-41,124 21,-54 37,-2 25,-251 2,80 0,-101 0,2 1,582-9,-673-1,1-1,47-11,93-26,58-10,-206 45,61-9,146-2,232 18,-372 5,-1 0,-89-7,-1 1,1 0,0 1,27 8,-23-5,1-1,-1-1,39 2,66-8,-111 2,62-5,30-2,196 9,-292-1,0 2,-1-1,1 1,0 1,-1 0,0 1,0-1,0 2,0 0,0 0,14 11,-23-16,-1 0,0 0,0 0,0 0,1 1,-1-1,0 0,0 0,0 0,1 0,-1 0,0 0,0 0,0 0,0 1,1-1,-1 0,0 0,0 0,0 0,0 0,0 1,0-1,1 0,-1 0,0 0,0 1,0-1,0 0,0 0,0 0,0 1,0-1,0 0,0 0,0 0,0 1,0-1,0 0,0 0,0 0,0 1,0-1,0 0,0 0,-1 0,1 0,0 1,0-1,0 0,-5 2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45.999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249,'21'-3,"91"-25,236-47,94 37,5 38,-22-10,26 5,-266 6,-153-1,312 14,-109 24,109 9,-80-43,-222-9,74-15,50-8,517-65,193 45,7 87,-77 62,-708-83,70 9,-133-23,1-3,67-4,131-29,37-3,154 15,-231 14,-21-9,14 0,124 13,-205 3,-67 1,0 2,44 10,-20-3,118 13,-131-23,-36-1,-1 0,0 1,16 2,-26-2,0 0,0-1,0 1,0 1,0-1,-1 0,1 1,0-1,-1 1,1 0,-1 0,0 0,1 0,-1 0,3 4,-3-2,0-1,0 1,0 0,-1 0,1 0,-1 0,0 0,-1 0,1 0,0 8,0 26,-4 40,3-76,0 0,0 0,0 0,-1 0,1 0,-1-1,0 1,1 0,-1 0,0 0,0-1,0 1,0 0,0-1,0 1,-1-1,1 1,-1-1,-1 2,0-2,0 1,0-1,0 1,0-1,-1 0,1 0,0-1,-1 1,1-1,-4 1,-188 0,113-3,41-1,1-1,-49-12,1 1,-318-18,-4 30,220 21,67-4,116-13,0 0,0 0,1 1,-1 0,0 1,1 0,0 0,0 0,0 0,0 1,0 0,-7 7,-8 4,-1 0,14-10,-1 0,-11 11,15-11,-1-1,0 0,0-1,0 1,0-1,-1 0,1-1,-1 0,0 0,-13 3,-7-2,-39 1,48-4,-79 2,-92 5,158-3,0 0,0 3,1 0,-32 13,31-9,0 0,-1-2,-61 9,-15 2,73-12,1-1,-38 1,-251-7,155-2,103 1,-12 1,-93-11,161 9,-192-30,118 17,0 4,-1 4,-87 5,-369 2,301-1,218-2,0-1,0-1,0 0,1-2,-24-9,1 1,-150-38,-212-29,319 70,-98-1,-87 13,94 1,133 0,-56 10,-18 1,-73-9,-49 3,232-7,-6 1,-1 0,1 1,0 0,0 1,-21 7,-88 35,3-2,104-37,0-1,-1 0,1-1,-1-1,0-1,1 0,-27-1,-62 6,12-1,-221-7,290 1,0-2,0-1,0-1,-27-9,-92-35,84 26,31 12,6 1,-1 2,1 0,-1 1,0 1,-45-4,27 9,12 1,-55-7,19-4,-126 0,85 2,5 0,-266 9,363-1,0 0,0 1,0 0,0-1,0 1,0 1,0-1,0 0,-6 4,1 1,1-1,-14 13,10-8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1:55.919"/>
    </inkml:context>
    <inkml:brush xml:id="br0">
      <inkml:brushProperty name="width" value="0.3" units="cm"/>
      <inkml:brushProperty name="height" value="0.6" units="cm"/>
      <inkml:brushProperty name="color" value="#A2D762"/>
      <inkml:brushProperty name="tip" value="rectangle"/>
      <inkml:brushProperty name="rasterOp" value="maskPen"/>
      <inkml:brushProperty name="ignorePressure" value="1"/>
    </inkml:brush>
  </inkml:definitions>
  <inkml:trace contextRef="#ctx0" brushRef="#br0">1 228,'577'32,"-471"-20,313 17,-3-31,-403 3,0 0,0 1,0 1,18 5,13 3,-28-9,1 0,-1-1,30-2,51-10,-42 3,23-1,291-23,-327 32,195-10,308-22,505 33,-1007-3,0-2,54-12,-5 1,197-18,154 4,-284 22,99-1,-194 8,103-12,128-26,-159 16,184-19,140 47,-391-3,20 0,136 10,-204-9,-1 0,0 1,22 9,34 9,30-9,-54-9,5-1,-35-3,-1 1,1 1,21 6,-6-1,-1-2,57 3,-27-3,-45-3,26 8,-31-7,-1 0,2-1,25 1,553-4,-256-1,-321 0,21-3,-24 1,-1 2,21 0,27 6,-32-2,-1-1,32-2,3-13,-56 12,1-1,-1 0,0-1,0 1,0-2,9-4,-10 4,1 0,0 1,0 0,1 1,16-4,-17 5,-1-1,1 0,0 0,-1 0,10-5,-5 2,0 2,0 0,1 1,-1 0,1 1,0 0,0 1,13 2,5-1,31-1,69 0,-103-4,-27 4,1-1,-1 1,0 0,1-1,-1 1,0-1,0 0,1 1,-1-1,0 0,0 0,0 0,0 0,0 0,0 0,0 0,0-2,0-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05.438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33,'563'0,"-501"-3,91-16,-87 8,68 0,157 11,200-10,-305-2,228 14,-380 1,-1-2,0-2,55-7,-27-3,160-25,133 19,3 19,-117 0,-182-2,359 12,300 5,-687-17,110 7,-1 1,-2 3,-37 0,196-3,-104-4,876 5,-697-10,-231 13,-46-2,460-2,-335-9,1024 1,-1138 7,-47-2,-56-4,0-1,1-1,-1 1,1 0,-1 0,1-1,-1 0,1 1,-1-1,0 0,0 0,1 0,-1 0,0-1,0 1,0-1,3-2,13-9,-12 10,0 0,1 1,-1 0,1 0,0 0,-1 1,10-1,23-6,-16 2,1 2,0 0,0 2,0 0,40 4,-31-2,-40 1,0 1,1-1,-1 1,-9 4,6-2,-1-1,0 0,-17 3,-197-4,117-3,77 0,19 0,1 1,-1 0,0 0,0 1,1 1,-1 0,-19 6,12-1,-1 0,0-1,0-2,-35 5,48-8,0 2,0-1,0 1,1 0,-1 0,1 1,0-1,-11 9,-7 4,13-9,0 0,0 1,1-1,0 2,-11 12,16-17,1 0,-1 1,1-2,-1 1,-1-1,1 1,0-1,-8 3,-5 0,-25 6,-1 0,18-1,-42 22,40-19,-31 12,49-22,-1-2,1 1,-1-1,-21 1,-45-5,51 1,-50 3,-15 5,-97-4,18-1,154-1,-1 2,2 0,-1 0,0 1,-27 12,33-12,-1-1,-1 0,1-1,-22 1,-48-3,-6 0,38 7,-69 17,61-11,16-7,1-1,-60-1,22-1,-217 26,211-19,-238 2,83-7,-413 4,424-10,-706 1,880-3,-89-15,-5-1,73 15,-46-4,62 3,-44-7,40 4,-1 2,-104 4,100 3,-1-3,-74-11,-54-4,159 14,0-3,-53-14,60 12,-31-7,-2 3,0 2,-97-2,50 14,21 0,-124-12,144 2,-83-22,127 23,0-2,-27-13,33 15,-1 0,0 1,-24-4,-14-4,42 9,9 4,0-2,0 1,0-1,0 0,-9-6,9 6,0-1,0 1,0 1,0-1,-1 1,1 1,-1 0,-16-1,-14-1,-224-41,197 37,-25-4,16 2,0 3,-87 4,94 3,54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9:53.151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303 23,'0'774,"0"-773,0 4,0 0,0 0,-1-1,-1 9,2-13,0 1,0-1,-1 1,1-1,0 1,0-1,0 1,-1-1,1 1,0-1,-1 1,1-1,0 1,-1-1,1 1,-1-1,1 0,-1 1,1-1,0 0,-1 1,1-1,-1 0,0 0,1 0,-1 1,1-1,-1 0,1 0,-1 0,1 0,-1 0,0 0,1 0,-1 0,1 0,-1 0,1 0,-1-1,1 1,-1 0,1 0,-1 0,1-1,-1 1,1 0,-1-1,1 1,-1 0,0-1,-9-7,0 1,0-2,1 1,0-1,1-1,0 0,0 0,1 0,0-1,1 0,0 0,1-1,-5-16,4 15,0 0,0 1,-1 0,0 0,-17-19,14 18,0-1,0 0,-9-21,1-3,12 27,0-1,0 1,2-1,-1-1,2 1,0-1,0 1,-1-19,6-134,-2 162,0 0,0 0,0 0,1 0,-1 1,1-1,0 0,-1 0,1 0,0 0,1 1,-1-1,0 1,1-1,0 1,-1-1,1 1,0 0,0 0,0 0,1 0,-1 0,0 0,1 1,-1-1,1 1,0-1,-1 1,1 0,0 0,0 1,3-2,-2 1,7-1,0-1,-1 0,1-1,-1 0,1-1,-1 0,9-6,-12 6,0-1,0 1,13-13,-18 15,1 0,-1 0,0 0,0 0,-1 0,1 0,-1-1,1 1,-1-1,1-4,12 42,-6-6,-1 1,6 53,-3 62,-8-112,1 319,-4-197,1-151,0 28,1 0,6 41,-2-37,-2 1,-4 65,0-36,1 99,0-158,1 0,0-1,1 1,-1-1,1 1,0-1,0 0,1 1,3 5,11 26,-7 0,-6-20,8 20,-12-37,-1 0,1 1,0-1,0 0,0 0,1 0,-1 1,0-1,0 0,0 0,0 0,0 1,0-1,0 0,0 0,0 0,0 0,0 1,1-1,-1 0,0 0,0 0,0 0,0 0,0 0,1 1,-1-1,0 0,0 0,0 0,0 0,1 0,-1 0,0 0,0 0,0 0,1 0,-1 0,0 0,0 0,3-8,-1-15,-1-3,0 10,-1-1,-1 0,-3-24,3 38,-1 0,1 0,0 0,-1 0,1 0,-1 0,0 0,0 1,0-1,-1 1,-2-4,2 3,0 0,0 0,1 0,-1 0,1 0,0-1,-3-5,3 2,0 0,0 0,-1-14,3 17,0 0,0 0,-1 0,0 0,0 0,0 0,-1 0,1 0,-1 0,0 0,0 1,0-1,0 1,-1-1,-2-2,-81-70,80 72,0-1,-1 1,1 0,-1 0,-8-2,-22-14,19 10,15 8,-1 0,0 0,1 0,0 0,0-1,-5-3,8 6,0 0,0 0,0 0,0 0,0 0,0-1,0 1,0 0,0 0,0 0,0 0,0 0,0 0,0 0,0 0,0 0,0 0,0-1,0 1,0 0,0 0,0 0,0 0,0 0,0 0,0 0,0 0,0 0,0 0,0-1,0 1,0 0,0 0,0 0,0 0,1 0,-1 0,0 0,0 0,0 0,0 0,0 0,0 0,0 0,0 0,0 0,0 0,0 0,1 0,7-2,7 1,18 0,101 3,-130-1,0 0,0-1,-1 1,1 0,0 1,-1-1,1 1,-1 0,1 0,-1 0,0 0,0 0,0 1,0-1,0 1,-1 0,1 0,-1 0,1 0,-1 0,0 0,-1 1,1-1,0 1,-1-1,0 1,0 0,0 0,1 6,-2 8,-1 1,0 0,-1-1,-9 34,6-29,1 0,-2 33,6-34,1 87,0-105,-1 0,1 0,0 0,0 0,0 0,0 0,1-1,-1 1,1 0,0-1,0 1,1-1,-1 0,6 6,-4-4,-1 0,1 1,-1-1,0 1,0 0,2 7,-2-5,0 0,8 12,-5-10,0 0,0 1,-1 0,-1-1,4 13,9 57,-13-55,3 4,-4-19,-1 1,3 20,2 26,-4-37,1 31,-5 707,1-773,-6-28,-1-9,7 48,0 0,0-1,-1 1,1 0,-1 0,0-1,0 1,-1 0,1 0,-1 0,0 0,0 1,0-1,0 0,-1 1,1-1,-1 1,-5-5,-72-62,14 9,62 56,0 0,1 0,0 0,-1-1,2 1,-1-1,1 0,-1 1,-1-13,-6-9,3 9,5 10,-1 0,0 1,0 0,-1 0,0 0,0 0,-1 0,-10-11,-48-37,60 52,1 1,0-1,0 0,0 0,0 0,0 0,1 0,0 0,-2-6,-6-33,2 4,-1 1,7 29,0 1,0-1,-1 1,0 0,0 0,-1 0,0 0,-5-8,4 10,1 0,0-1,0 1,0-1,0 1,1-1,0 0,0 0,1 0,0 0,0-1,0 1,1 0,0 0,0-1,0 1,1 0,0 0,0 0,0 0,1 0,0 0,0 0,1 0,0 1,0-1,0 1,0 0,1-1,0 2,8-9,104-114,-72 76,0-1,-44 52,0-1,1 1,-1 0,0-1,1 1,-1-1,1 1,-1 0,1-1,-1 1,1 0,-1 0,1-1,-1 1,1 0,-1 0,1 0,-1 0,1 0,-1 0,1 0,-1 0,1 0,0 0,-1 0,1 0,0 0,0 1,0-1,-1 1,1 0,0-1,0 1,-1 0,1-1,0 1,-1 0,1 0,-1 0,1 0,0 1,1 4,0 0,0 0,1 9,3 13,11 29,-10-34,0 0,4 29,-3 37,-3 104,-5 81,1-257,0-1,5 17,-3-14,2 24,-5-12,2 0,10 56,-6-62,-2 1,1 38,-6 54,0-44,0-5,3 76,-2-144,0 1,0 0,1-1,-1 1,1-1,-1 1,1-1,0 0,0 1,-1-1,1 0,0 1,0-1,0 0,0 0,2 2,24 14,-23-16,0 1,0 1,0-1,0 0,-1 1,0 0,4 3,-1 2,-1 1,8 14,-9-15,1 1,0-1,7 9,-3-6,-1 1,1 0,-2 1,11 22,-12-21,-1 0,-1 0,0 0,3 26,6 27,-8-43,-1 1,2 37,-6 329,0-388,0-1,0 1,0-1,0 1,-1-1,1 1,-1-1,1 1,-1-1,0 1,0-1,0 0,-2 3,2-4,-1 1,1-1,-1 0,1 0,-1 0,0 0,1 0,-1 0,0 0,0-1,0 1,1-1,-1 1,0-1,0 1,0-1,0 0,-2 0,-130-4,131 4,0 0,0 0,0-1,0 0,1 1,-1-1,0 0,0 0,1 0,-1-1,1 1,-1-1,1 1,0-1,-1 0,-1-2,1 0,0 0,1 0,-1 0,1-1,0 1,0-1,0 0,-1-7,-7-19,5 17,-5-24,4 2,2 1,-1-41,6 69,-1 2,0-1,0 1,0 0,-1-1,0 1,1 0,-2 0,1 0,-1 0,-2-6,-6-10,3 7,0 0,-1 0,-1 0,-11-14,15 21,0 0,0-1,1 0,0 0,1 0,-3-8,2 5,0 0,-12-18,10 18,0 0,1 0,0 0,0 0,1-1,1 0,0 0,0 0,1 0,1 0,0-1,1-14,2-33,-3-105,-1 151,-2 0,0 0,0 0,-1 0,-1 1,-1 0,-11-19,15 26,-1 0,1 0,1 0,-1-1,1 1,-2-9,2 3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13.82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89,'63'-7,"111"-10,227 28,-221-1,381-6,-332-5,-54-6,-14 0,36 0,7 0,-124 2,104-17,-61 4,188-23,-162 22,660-33,5 48,-373 14,-1 29,-326-18,144 46,-213-54,114 22,-111-26,-33-7,0-1,-1 0,1-1,26-4,-11 1,320-37,-103 8,-42 9,389-28,-75 51,-215 2,86 11,24 2,-356-13,-1 3,83 18,-92-16,2-3,76-2,-81-2,-38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17.34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2,'138'3,"197"30,10 18,-129-23,256-1,243-24,-371-5,523 2,-847 0,37-6,-16 0,513-33,10 31,-538 8,1435 1,-550 0,-768 6,-11 1,110-7,253 6,77-2,-483-5,-84 0,13 1,0-2,0 0,20-5,-33 5,0 0,1-1,-1 0,0 0,0 0,-1 0,1-1,0 0,-1 0,1-1,-1 1,0-1,0 0,5-7,4-8,-10 14,0 0,0 0,8-8,-9 11,0 0,0 1,0 0,0-1,0 1,0 0,0 0,0 0,0 0,1 0,-1 1,0-1,5 0,31-1,57 4,-22 1,533-3,-603 0,-1 0,0 0,1 0,-1-1,0 1,1-1,-1 1,0-1,4-1,3-4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23.167"/>
    </inkml:context>
    <inkml:brush xml:id="br0">
      <inkml:brushProperty name="width" value="0.3" units="cm"/>
      <inkml:brushProperty name="height" value="0.6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53,'3289'0,"-3083"-3,87-9,-135 3,893-35,12 58,-706-2,-311-12,112-3,-114 1,68-14,-46 1,84-14,425-17,-199 59,-16-1,-319-9,-1 1,47 10,-27-3,18 1,26 7,175 6,-253-25,-11-1,-1 1,0 1,0 0,17 4,81 15,-37-8,-38-5,0-2,67 1,2 1,-18-1,223-6,-307 0,25-2,-28 2,1-1,-1 1,0 0,1-1,-1 1,0-1,0 0,0 1,1-1,-1 0,0 0,0 0,0 0,0 0,0 0,-1 0,3-2,1-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29.823"/>
    </inkml:context>
    <inkml:brush xml:id="br0">
      <inkml:brushProperty name="width" value="0.3" units="cm"/>
      <inkml:brushProperty name="height" value="0.6" units="cm"/>
      <inkml:brushProperty name="color" value="#FF25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77,'27'0,"470"11,-17 6,0-16,-96-1,18 22,44-1,-258-30,-53 0,173-5,479-14,-373 17,-246 3,229-17,491-16,-279 43,-325-4,-45-11,-3-17,88-9,241 17,4 24,-240 1,-257-3,82 1,-121 2,-1 0,53 14,-73-13,-1 1,1 0,-1 1,-1 1,1-1,11 11,-15-12,5 5,-1-2,1 0,0 0,20 9,149 61,-161-70,1-1,36 8,-26-8,-6-2,1-1,43 2,55-7,-43-1,-67 2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6T23:22:35.441"/>
    </inkml:context>
    <inkml:brush xml:id="br0">
      <inkml:brushProperty name="width" value="0.3" units="cm"/>
      <inkml:brushProperty name="height" value="0.6" units="cm"/>
      <inkml:brushProperty name="color" value="#0069A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47,'86'0,"2639"0,-2343-5,-125 1,2527-3,-1730 8,-900-6,0-7,155-33,-19 4,-233 34,280-15,2 24,-115 0,-157-3,115 3,-2 14,-52-5,-93-9,20 5,-32-4,25 0,-34-2,1 1,-1 0,25 7,-25-4,1-2,0 0,21 1,-17-4,1 1,31 6,-20-5,-26-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07.31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30 102 24575,'3'0'0,"-1"-1"0,1 1 0,-1-1 0,1 0 0,-1 0 0,1 0 0,-1 0 0,0-1 0,4-2 0,9-4 0,4 1 0,1 1 0,28-5 0,-9 2 0,40-8 0,0 4 0,1 3 0,148 1 0,378 11 0,-595-2 0,1 0 0,-1 2 0,0-1 0,1 1 0,-1 1 0,0 0 0,0 0 0,-1 1 0,1 1 0,19 11 0,-10-6 0,0-1 0,0-1 0,1-1 0,34 7 0,30 11 0,5 13 0,99 57 0,-176-88 0,-1 0 0,0 0 0,-1 1 0,0 1 0,0 0 0,0 0 0,-1 1 0,-1 0 0,0 1 0,0 0 0,-1 1 0,-1-1 0,9 17 0,-11-16 0,-1-1 0,1 2 0,-2-1 0,0 0 0,0 1 0,-1-1 0,-1 1 0,0 0 0,-1-1 0,0 1 0,-1 0 0,-3 19 0,3-26 0,-1-1 0,0 0 0,0 1 0,0-1 0,-1 0 0,0 0 0,0 0 0,0-1 0,-5 7 0,-4 2 0,-23 18 0,2-1 0,27-23 0,-2 0 0,1 0 0,-12 7 0,15-12 0,-1 1 0,1-1 0,-1 0 0,1-1 0,-1 1 0,0-1 0,0 0 0,-8 1 0,-14 0 0,-31-3 0,34-1 0,1 2 0,-26 3 0,39-1 0,0 1 0,0-1 0,1 2 0,-13 5 0,14-5 0,0-1 0,-1 0 0,1 0 0,0 0 0,-1-1 0,-12 1 0,14-3 0,0 0 0,0 1 0,0 0 0,0 0 0,0 1 0,0 0 0,0 0 0,1 0 0,-13 7 0,-1 0 0,-1 0 0,-1-1 0,0-2 0,0 0 0,-24 3 0,-47 12 0,77-16 0,1 1 0,0 0 0,0 1 0,0 1 0,1 0 0,-23 17 0,26-17 0,-1-1 0,0 0 0,-1-1 0,1-1 0,-1 0 0,-19 5 0,-27 10 0,-59 25 0,99-40 0,0 0 0,0-1 0,-1-1 0,-27 0 0,11-3 0,18 0 0,0 0 0,0 1 0,0 1 0,1 0 0,-19 6 0,-1 1 0,0-2 0,0-1 0,-1-1 0,1-3 0,-41-1 0,-213-3 0,283 2 0,0-1 0,-1 0 0,1 0 0,0-1 0,0 0 0,0 0 0,0-1 0,1 0 0,-1-1 0,1 0 0,-1 0 0,-7-5 0,0-3 0,0-1 0,1 0 0,0-1 0,-13-16 0,21 23 0,-2 0 0,-11-9 0,11 9 0,0 0 0,-9-9 0,15 13 0,0 1 0,0-1 0,0 0 0,0 1 0,1-1 0,0 0 0,-1 0 0,1 0 0,0 0 0,0 0 0,-1-6 0,-4-84 0,-1-12 0,6-114 0,2 109 0,-2 70 0,2-36 0,-1 66 0,1 0 0,1 0 0,0 1 0,0-1 0,6-13 0,-6 19 0,0-1 0,1 1 0,-1-1 0,1 1 0,0 0 0,1 0 0,-1 1 0,1-1 0,-1 0 0,1 1 0,6-4 0,4-1 0,0 0 0,19-8 0,17-9 0,-43 21 0,1-1 0,0 2 0,0-1 0,0 1 0,0 0 0,0 0 0,0 1 0,12-2 0,62-3 0,100 2 0,-166 5-1365,-1 0-546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19.725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56 188 24575,'-4'0'0,"0"0"0,0 1 0,0-1 0,1 1 0,-1 0 0,0 0 0,0 1 0,1-1 0,-1 1 0,1-1 0,-1 1 0,1 0 0,0 1 0,0-1 0,0 1 0,0-1 0,0 1 0,-4 6 0,3-4 0,0 0 0,1 0 0,0 0 0,0 1 0,1-1 0,-1 1 0,1 0 0,1 0 0,-1 0 0,1 0 0,-1 7 0,1 120 0,3-63 0,-2 335 0,1-386 0,1 1 0,1-1 0,1 0 0,1 0 0,0-1 0,2 1 0,0-1 0,1-1 0,16 29 0,-12-23 0,-1 1 0,13 41 0,0 1 0,-18-55 0,1 0 0,0 0 0,1 0 0,0-1 0,1 0 0,16 14 0,-11-10 0,40 47 0,9 10 0,-54-63 0,0 1 0,1-1 0,1-1 0,-1 0 0,17 8 0,160 56 0,-129-52 0,-31-10 0,0-1 0,0-1 0,1-1 0,0-2 0,55 2 0,-77-6 0,31 0 0,1-1 0,-1-2 0,45-9 0,8-12 0,120-46 0,79-58 0,-261 113 0,0-2 0,-1-1 0,0-1 0,-2-1 0,39-39 0,-58 53 0,0-1 0,0 0 0,-1-1 0,0 1 0,0-1 0,-1 0 0,0 0 0,0-1 0,-1 1 0,0-1 0,-1 0 0,0 0 0,0 0 0,0 0 0,-2 0 0,1 0 0,-1-10 0,0-39 0,-3-83 0,0 118 0,-1 1 0,-1-1 0,0 1 0,-14-32 0,-44-82 0,17 55 0,-2 3 0,-101-122 0,-63-23 0,191 203 0,9 8 0,-1 1 0,-1 0 0,-22-14 0,27 20 0,0 1 0,1 0 0,-1 0 0,0 1 0,-1 0 0,1 1 0,-19-3 0,-160 3 0,95 4 0,32-2 0,-1 2 0,-97 17 0,32 10 0,-24 5 0,111-27 0,-73 3 0,86-9 0,0 1 0,1 1 0,-1 1 0,-32 9 0,-28 6 0,61-15 0,0 1 0,-27 10 0,30-6 0,1 1 0,0 1 0,-36 24 0,45-27-490,-21 9 0,31-16 105,-10 5-644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34.84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03 18 24575,'-39'0'0,"-79"3"0,103-1 0,-1 0 0,1 1 0,-1 1 0,1 0 0,-22 10 0,23-8 0,0 1 0,0 1 0,0-1 0,-18 16 0,28-19 0,0-1 0,0 1 0,1 0 0,0 0 0,0 0 0,0 0 0,0 0 0,0 1 0,1-1 0,0 1 0,0 0 0,0 0 0,1 0 0,0 0 0,0 0 0,0 0 0,0 9 0,2 155 0,1-60 0,-4-60 0,1-24 0,1 0 0,5 41 0,-4-60 0,1 0 0,0-1 0,0 1 0,0 0 0,0-1 0,1 1 0,0-1 0,0 0 0,1 0 0,7 8 0,3 2 0,31 23 0,-12-10 0,-10-9 0,6 5 0,-12-8 0,0 0 0,1-2 0,0 0 0,1-1 0,0-1 0,1-1 0,26 11 0,16 2 0,76 19 0,-88-29 0,63 19 0,-90-25 0,0 1 0,38 22 0,-27-13 0,-25-13 0,0-1 0,0 1 0,-1 0 0,1 1 0,-1 0 0,8 8 0,-11-9 0,3 4 0,1 0 0,13 11 0,-18-17 0,0-1 0,-1 0 0,1 1 0,0-2 0,0 1 0,1 0 0,-1-1 0,0 0 0,0 0 0,7 1 0,9 0 0,0-2 0,0 0 0,39-6 0,57-18 0,18-3 0,-125 26 0,1 0 0,-1 0 0,0-1 0,0-1 0,0 1 0,0-1 0,-1-1 0,1 0 0,-1 0 0,0-1 0,0 1 0,12-12 0,5-5 0,-13 11 0,0 0 0,15-18 0,-20 20 0,0 0 0,0 1 0,1 0 0,0 0 0,0 1 0,0 0 0,18-10 0,-22 14 0,-1 0 0,0 0 0,-1 0 0,1-1 0,0 0 0,-1 1 0,1-1 0,-1 0 0,0 0 0,0-1 0,0 1 0,0 0 0,-1-1 0,3-5 0,0-4 0,-1 1 0,4-26 0,-2-12 0,-5-97 0,-2 63 0,3 47 0,0 13 0,-2 0 0,0 0 0,-5-26 0,3 39 0,-1 0 0,-1 0 0,1 0 0,-2 1 0,0 0 0,0 0 0,-13-15 0,-12-21 0,20 28 0,0 1 0,-2 1 0,-25-26 0,-50-40 0,79 75 0,4 3 0,-1-1 0,0 1 0,0 1 0,0-1 0,-1 1 0,0 0 0,1 0 0,-1 1 0,0 0 0,0 0 0,-8-1 0,-9 1 0,1 0 0,-27 3 0,33 0 0,-1-1 0,1-1 0,0 0 0,0-1 0,-24-6 0,23 3 0,0 1 0,-1 1 0,1 1 0,-21 0 0,21 1 0,11 0 0,0 0 0,0-1 0,0 0 0,0 0 0,0 0 0,-9-6 0,7 4 0,-1 0 0,-12-3 0,-10 2 0,0 1 0,0 2 0,-63 3 0,39 1 0,-381-2-1365,423 0-546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42.719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558 373 24575,'1'5'0,"-1"0"0,1 1 0,0-1 0,0 0 0,1 0 0,-1 0 0,1 0 0,0 0 0,1 0 0,-1-1 0,4 6 0,6 6 0,22 25 0,-13-17 0,-6-6 0,3 3 0,-1 1 0,14 23 0,-26-37 0,-1 1 0,0 0 0,0-1 0,-1 1 0,0 0 0,-1 0 0,0 1 0,0-1 0,0 17 0,-3 172 0,1-192 0,0 0 0,0 1 0,-1-1 0,1 0 0,-2 0 0,1 0 0,-1 1 0,1-2 0,-2 1 0,1 0 0,-1 0 0,0-1 0,0 1 0,0-1 0,-1 0 0,0 0 0,0 0 0,-8 8 0,-69 62 0,70-65 0,0-1 0,0-1 0,-1 1 0,0-2 0,-1 0 0,0 0 0,-21 7 0,-29 15 0,-60 27 0,108-50 0,-72 25 0,-119 25 0,181-49 0,-42 9 0,18-6 0,0 3 0,-81 33 0,118-41 0,-1 0 0,0-1 0,-1 0 0,1-1 0,0-1 0,-19 1 0,-84-3 0,49-2 0,56 1 0,0 0 0,1 0 0,-1-1 0,1-1 0,-1 0 0,-17-7 0,-57-32 0,80 39 0,-9-5 0,1 0 0,-1 0 0,1-1 0,1-1 0,0 0 0,1-1 0,0-1 0,0 1 0,1-2 0,1 1 0,0-1 0,0-1 0,2 1 0,-11-25 0,10 17 0,3 9 0,0 0 0,1 0 0,1 0 0,0-1 0,-3-23 0,4-55 0,-4-43 0,4 111 0,-4-34 0,6 51 0,0 0 0,1 0 0,-1 1 0,1-1 0,0 0 0,1 1 0,2-9 0,-2 11 0,0 0 0,0 0 0,0 0 0,0 0 0,1 1 0,-1-1 0,1 1 0,0 0 0,0 0 0,0 0 0,0 0 0,0 0 0,0 0 0,0 1 0,0-1 0,1 1 0,4-1 0,-4 1 0,0 0 0,0-1 0,0 0 0,0 0 0,-1 0 0,1 0 0,0 0 0,-1-1 0,1 0 0,-1 1 0,0-1 0,3-4 0,20-29 0,-16 24 0,0 0 0,1 0 0,0 1 0,16-14 0,0 2 0,5-6 0,64-42 0,43-14 0,-122 75 0,186-101 0,-160 89 0,-15 5 0,44-34 0,-2 2 0,-45 34 0,0 0 0,32-12 0,-23 12 0,-22 9 0,-1 1 0,1 1 0,-1 0 0,1 0 0,0 1 0,1 0 0,15 0 0,83 3 0,-44 1 0,-64-1 0,0 0 0,0 0 0,-1 0 0,1 0 0,0 1 0,-1-1 0,1 1 0,-1 0 0,1 0 0,-1 0 0,1 0 0,-1 0 0,1 0 0,-1 1 0,0-1 0,0 1 0,3 2 0,-1 1 0,0 0 0,-1 0 0,0 0 0,0 1 0,0-1 0,3 10 0,1 6 0,-1 0 0,-1 0 0,-1 1 0,2 39 0,-3-35 0,-2-1 0,-1-19 0,0 0 0,1 1 0,0-1 0,0 0 0,0 0 0,1 0 0,-1 1 0,5 7 0,-2-4 0,0 0 0,-1 1 0,0-1 0,-1 1 0,0-1 0,1 19 0,-2-15 0,1-1 0,0 0 0,8 25 0,-10-36-45,1 1-1,0 0 1,0 0-1,1-1 1,-1 1-1,0 0 1,1-1-1,0 0 1,-1 1-1,1-1 1,0 0-1,0 0 1,0 0-1,1 0 1,-1 0-1,0 0 1,1-1-1,-1 1 1,1-1-1,0 0 1,-1 1-1,1-1 1,0-1-1,0 1 0,0 0 1,0-1-1,0 1 1,0-1-1,4 0 1,8 1-678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3:54.00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62 73 24575,'0'1'0,"0"-1"0,-1 1 0,1 0 0,0-1 0,0 1 0,-1-1 0,1 1 0,0 0 0,-1-1 0,1 1 0,0-1 0,-1 1 0,1-1 0,-1 1 0,1-1 0,-1 1 0,0-1 0,1 1 0,-2-1 0,-14 9 0,10-6 0,-9 5 0,1 0 0,1 1 0,0 1 0,-22 20 0,31-26 0,0 1 0,0-1 0,1 1 0,-1 0 0,1 0 0,0 1 0,1-1 0,-1 0 0,1 1 0,0 0 0,1-1 0,-1 1 0,1 0 0,0 0 0,0 0 0,1 8 0,4 199 0,-4-210 0,0 0 0,0 1 0,1-1 0,0 0 0,0 0 0,0 1 0,0-1 0,0 0 0,0 0 0,1 0 0,0 0 0,-1-1 0,1 1 0,3 3 0,3 3 0,1 0 0,16 12 0,-15-13 0,17 17 0,-7-1 0,-13-14 0,1-1 0,0 0 0,1 0 0,0-1 0,19 14 0,-18-17 0,0-1 0,1 0 0,-1-1 0,1 0 0,0 0 0,0-1 0,0-1 0,17 1 0,16 2 0,266 54 0,-236-42 0,37 13 0,-82-19 0,0-2 0,1-1 0,0-1 0,58 3 0,-53-9 0,59-1 0,-88 0 0,-1-1 0,1 0 0,0 0 0,-1 0 0,1 0 0,-1-1 0,0 0 0,0 0 0,0-1 0,0 1 0,6-8 0,-3 5 0,0 0 0,0 0 0,12-6 0,9 0 0,-21 10 0,-1-1 0,0 0 0,0 0 0,0-1 0,11-7 0,-6 2 0,103-90 0,-104 88 0,-1 0 0,0 0 0,-1-1 0,0-1 0,-1 1 0,8-17 0,-5 4 0,-1 0 0,11-40 0,-16 51 0,9-22 0,-9 27 0,-1 0 0,-1-1 0,1 1 0,-2-1 0,4-18 0,-6 22 0,2-2 0,-2-1 0,1 1 0,-1-1 0,0 0 0,-1 1 0,0-1 0,-3-12 0,2 19 0,1 0 0,-1 0 0,0 0 0,0 0 0,0 0 0,0 1 0,0-1 0,0 1 0,-1-1 0,1 1 0,0 0 0,-1 0 0,-4-1 0,-6-5 0,3 2 0,0 1 0,0 0 0,0 0 0,0 1 0,0 0 0,-1 1 0,-16-2 0,-7 3 0,-36 1 0,-17 1 0,79-2 0,0 0 0,0-1 0,1 0 0,-1 0 0,1-1 0,-1 0 0,1 0 0,-10-6 0,5 2 0,1-1 0,0 0 0,0-1 0,-9-9 0,17 15 0,0 0 0,0 1 0,0 0 0,0 0 0,0 0 0,-1 0 0,1 0 0,-1 1 0,-5-2 0,-35-6 0,33 8 0,0-1 0,-18-6 0,8 0 0,1 1 0,-1 0 0,-1 2 0,1 0 0,-1 2 0,-34-2 0,-431 6 0,479-1 0,0 1 0,1 0 0,-1 0 0,1 1 0,-1 0 0,1 1 0,0-1 0,0 1 0,-10 6 0,-4 1 0,16-8-227,0 0-1,-1-1 1,1 1-1,0-1 1,-8 1-1,2-2-659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18.778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860,'0'67,"3"433,15-5,54 185,-41-455,-27-192,17 77,-12-74,6 61,-13-84,-2-13,0 1,0-1,0 0,0 0,0 0,0 1,1-1,-1 0,0 0,0 0,0 0,0 0,0 1,0-1,0 0,1 0,-1 0,0 0,0 0,0 0,0 0,1 0,-1 1,0-1,0 0,0 0,0 0,1 0,-1 0,0 0,0 0,1 0,0-1,0 0,0 0,0 0,0 0,1 0,-1-1,-1 1,1 0,0 0,0-1,0 1,-1-1,1-1,2-2,5-11,-1 1,-1-1,5-23,18-79,9-34,79-198,-85 274,52-88,-53 114,1 1,59-67,-69 92,2 1,0 1,52-35,-73 54,0 0,0-1,-1 1,0 0,0-1,0 0,0 1,0-1,-1 0,1 0,-1 0,0 0,0-5,2-2,22-97,-18 69,1 1,24-64,-29 97,-1 0,0 1,1-1,3-4,-6 8,1 1,-1-1,1 0,-1 1,1-1,-1 0,1 1,-1-1,1 1,0-1,-1 1,1 0,0-1,-1 1,1 0,0-1,0 1,-1 0,1 0,0 0,0-1,0 1,-1 0,1 0,0 0,0 0,-1 0,1 1,0-1,0 0,0 0,-1 0,1 1,0-1,-1 0,2 1,1 2,-1-1,1 0,-1 1,1 0,-1-1,0 1,0 0,0 0,1 4,13 34,-10-26,46 153,6 25,28 35,156 380,-129-325,138 462,-75 24,-152-588,-19-136,-2 0,-5 86,1-124,0 1,0 0,0-1,-1 1,0-1,0 0,-1 0,0 0,0 0,-5 8,7-14,0 1,0-1,0 0,0 0,0 0,-1 0,1 0,0 0,-1 0,1 0,0 0,-1 0,1-1,-1 1,1 0,-1-1,0 0,1 1,-1-1,1 0,-1 0,0 0,1 0,-1 0,-2 0,2-1,0 0,0 1,0-1,1 0,-1 0,0 0,0 0,1-1,-1 1,1 0,-1-1,1 1,-1-1,1 0,0 1,0-1,0 0,0 0,-1-2,-3-10,1-1,1 1,0-1,1 0,1 1,0-1,1-15,0 3,9-449,24-1,-20 312,-8 97,76-786,15 190,9-72,-87 567,-3-197,-16 273,4 81,-3 12,1 0,-1 0,0 0,0 0,0 0,0 0,1 0,-1 0,0 0,0 0,0 0,0 0,1 0,-1 0,0 0,0 0,0 0,0 0,1 0,-1 0,0 0,0 0,0 0,0 0,0 0,1 0,-1 1,0-1,0 0,0 0,0 0,0 0,0 0,0 0,1 1,-1-1,1 2,1 1,0-1,-1 1,0-1,0 1,2 4,14 63,14 120,-28-167,28 264,-11 520,-61-21,40-761,-10 212,12-218,2 0,-1 0,10 28,-3-5,8 34,17 90,-28-130,-2 1,-1 56,-3-100,1-1,0 1,3-8,2-14,17-103,69-329,-71 378,4 2,4 1,57-115,-69 163,2 1,0 1,2 1,1 0,2 2,0 1,43-36,-53 51,69-59,-75 62,-1 0,0-1,0 1,-1-1,0-1,0 1,7-18,-11 18,1-1,-1 1,-1 0,0 0,0-1,-1 1,-1-17,-13-67,9 70,-12-89,4 0,4-189,9 257,-1 24,1 1,3-23,-3 41,0-1,1 1,-1-1,0 1,1 0,0-1,-1 1,1 0,0 0,0-1,1-1,5 1,-7 3,1-1,-1 0,1 1,-1-1,1 1,-1-1,0 0,1 1,-1-1,0 1,1-1,-1 1,0-1,1 1,-1-1,0 2,1 0,2 4,-1-1,1 0,0 0,5 7,-8-12,1 1,-1-1,1 1,-1-1,1 1,-1-1,1 1,-1-1,1 1,0-1,-1 0,1 1,0-1,-1 0,1 0,0 0,0 1,0-1,0 0,0-1,0 1,0 0,-1-1,1 1,0 0,0-1,-1 1,1-1,-1 1,1-1,0 1,-1-1,1 0,-1 1,1-1,-1 0,1 1,-1-1,0 0,1 0,3-9,-1 1,0-1,-1 0,0 0,-1 1,0-1,0 0,-1-12,1 1,0-41,3-34,-3 90,-1 1,1 0,1 0,-1-1,1 1,0 0,4-8,-5 12,-1 0,1 1,0-1,-1 0,1 0,-1 1,1-1,0 0,0 1,-1-1,1 1,0-1,0 1,0-1,0 1,-1 0,1-1,0 1,2-1,-2 2,0-1,0 0,0 0,1 1,-1-1,0 1,0-1,0 1,0-1,0 1,0-1,0 1,0 0,0 0,0 0,0 0,-1-1,1 1,1 2,3 4,-1-1,0 1,-1 0,1 0,-1 1,-1-1,4 13,7 59,-8-42,6 22,34 103,3 30,-15 5,-15-78,-2-20,6 149,-19 588,-6-511,4-189,-3 141,-48 164,33-341,-4 0,-57 160,62-221,-2 0,-2 0,-32 47,-37 36,44-63,-18 24,-42 58,94-125,-2-2,-17 18,-4 2,23-21,-1 0,-1-2,0 1,-1-2,0 0,0 0,-1-1,0-1,-1-1,0 0,0-1,0 0,-1-2,-30 5,-120 2,25-3,101-3,0-2,-1-2,1-2,0-2,0-1,-53-13,20-3,1-5,2-2,0-3,-75-45,115 56,0-1,2-2,0 0,2-2,0-2,2 0,1-1,1-2,1 0,-21-39,29 44,-15-26,-2 1,-44-52,28 55,1 1,23 17,1-1,2-1,1-1,2-1,-15-34,-56-175,63 164,15 50,-56-157,46 135,-45-78,43 87,1-1,2-1,2-1,-11-45,-29-181,34 138,-30-266,49 273,6 0,20-142,72-269,-68 400,-4 19,88-407,-66 339,47-180,27 20,-113 333,0-1,2 1,-1 0,1 0,14-16,-17 22,0 1,1 0,0 0,-1 1,1-1,0 1,1 0,-1 0,0 1,1 0,0-1,-1 2,13-3,10 1,1 2,39 3,-14 0,143-2,189 5,-278 2,166 31,-225-28,65 22,-98-26,-1 0,0 1,0 1,-1 0,0 1,0 1,-1 0,12 12,-2 4,-1 0,24 38,-25-34,2 0,-11-14,12 19,-15-21,0 0,1 0,1-1,0 0,22 20,-23-24,16 20,-21-22,1 0,0-1,0 1,1-1,0-1,11 8,49 22,112 40,-168-70,0 0,0 1,-1 0,17 13,35 34,-46-37,-5-5,0 1,13 20,-8-10,-6-7,-2-1,0 2,0-1,-2 1,0 0,5 23,8 18,-14-43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29.215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43 289 24575,'0'658'0,"0"-646"0,1 1 0,0-1 0,1 0 0,6 21 0,21 45 0,-28-77 0,11 32 0,-9-22 0,1-1 0,1 1 0,11 19 0,0-7 0,2 0 0,23 23 0,-33-39 0,0 0 0,1 0 0,-1-1 0,1 0 0,1-1 0,-1 0 0,1 0 0,0-1 0,12 4 0,14 2 0,47 6 0,-61-12 0,126 29 0,35 7 0,-182-40 0,9 1 0,1 1 0,-1-2 0,19 0 0,-25 0 0,-1-1 0,0 0 0,0 1 0,0-1 0,1 0 0,-1-1 0,0 1 0,-1 0 0,1-1 0,0 0 0,0 0 0,-1 0 0,1 0 0,-1 0 0,5-5 0,12-19 0,-1 0 0,-1-1 0,21-46 0,7-10 0,-39 74 0,1 0 0,0 0 0,10-9 0,-10 11 0,0-1 0,0 1 0,-1-1 0,8-13 0,-1-3 0,1 0 0,0 1 0,2 1 0,1 1 0,1 0 0,0 1 0,2 1 0,42-33 0,-48 42 0,-9 6 0,1-1 0,0 1 0,0 0 0,1 0 0,-1 1 0,1 0 0,0 0 0,-1 1 0,12-3 0,30-7 0,-33 7 0,0 1 0,19-2 0,-30 6 0,0-1 0,-1 1 0,1-1 0,0 0 0,0 0 0,-1-1 0,1 1 0,-1-1 0,1 0 0,-1 0 0,0 0 0,0 0 0,1 0 0,-2-1 0,1 1 0,0-1 0,0 0 0,-1 0 0,0 0 0,1 0 0,2-6 0,-3 5 0,1 0 0,0 0 0,0 0 0,1 0 0,-1 1 0,6-4 0,-6 5 0,-1-1 0,1 1 0,0-1 0,-1 0 0,1 0 0,-1 0 0,0 0 0,0 0 0,0 0 0,0 0 0,0-1 0,0-3 0,4-19 0,-1 0 0,2-50 0,-8-55 0,-2 90 0,-2 1 0,-1-1 0,-21-68 0,25 102 0,0 1 0,-1 0 0,0-1 0,0 1 0,0 0 0,-1 0 0,1 1 0,-1-1 0,-1 1 0,1 0 0,-1 0 0,0 0 0,0 1 0,0 0 0,-1 0 0,0 0 0,1 0 0,-1 1 0,-1 0 0,1 0 0,0 1 0,-1 0 0,1 0 0,-1 0 0,-11 0 0,-9-3 0,1-1 0,-1-2 0,-34-13 0,34 12 0,0 2 0,-1 0 0,0 2 0,0 2 0,-31-1 0,38 2 0,-1 1 0,0 1 0,0 1 0,1 1 0,-25 6 0,20-2 0,0-1 0,-45 2 0,-54-5 0,28-1 0,76 1 0,1 1 0,0 1 0,0 0 0,0 2 0,-25 10 0,6-2 0,13-7 0,1-2 0,-1 0 0,0-2 0,-39 1 0,58-3 0,0 0 0,0 0 0,0 0 0,0 1 0,0 0 0,0 1 0,0-1 0,1 1 0,-1 1 0,-9 6 0,-2 3 0,1 1 0,-17 17 0,8-7 0,15-11 0,0-1 0,0 2 0,-17 27 0,14-19 0,12-18-91,-1 0 0,1 0 0,0 0 0,0 1 0,1-1 0,-1 0 0,1 1 0,0 0 0,0-1 0,0 1 0,1 0 0,0-1 0,0 1 0,1 7 0,1 4-673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45.637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633 140 24575,'-16'-6'0,"-24"-13"0,26 11 0,-26-8 0,16 9 0,-1 1 0,1 1 0,-1 1 0,-27 0 0,-102 5 0,55 1 0,87-2 0,1 0 0,1 0 0,0 0 0,0 1 0,-13 3 0,21-3 0,0-1 0,-1 1 0,1-1 0,0 1 0,0 0 0,1 0 0,-1 0 0,0 0 0,0 1 0,0-1 0,1 0 0,-1 1 0,0-1 0,1 1 0,0 0 0,-1-1 0,1 1 0,0 0 0,0 0 0,0 0 0,0 0 0,0 0 0,0 0 0,0 0 0,0 4 0,-1 8 0,1 0 0,1 1 0,0-1 0,1 0 0,1 1 0,0-1 0,0 0 0,7 17 0,6 16 0,23 44 0,-36-85 0,6 11 0,-1 0 0,0 1 0,5 29 0,-9-37 0,-1-1 0,1 0 0,0 0 0,1 0 0,0 0 0,1 0 0,0-1 0,0 0 0,0 0 0,1 0 0,1-1 0,-1 0 0,1 0 0,0-1 0,12 9 0,-13-12 0,1 0 0,0-1 0,0 0 0,0 0 0,0 0 0,0-1 0,0 0 0,0 0 0,14-1 0,-14 0 0,0 0 0,0 0 0,0 1 0,0-1 0,-1 2 0,1-1 0,0 1 0,-1 0 0,1 0 0,-1 1 0,8 4 0,-6-2 0,0 0 0,1-1 0,-1 0 0,1 0 0,0 0 0,0-1 0,0-1 0,14 3 0,3 0 0,-11-2 0,27 1 0,-33-3 0,0 0 0,1 1 0,-1 0 0,0 0 0,17 7 0,41 24 0,-27-13 0,-25-11 0,-1 1 0,1 0 0,-2 0 0,1 2 0,-2 0 0,23 26 0,-21-23 0,30 41 0,-16-17 0,-3-5 0,-14-19 0,0 0 0,22 22 0,-30-35 0,1 1 0,-1-1 0,1 0 0,-1 0 0,1 0 0,0 0 0,0-1 0,0 0 0,0 1 0,0-2 0,0 1 0,0 0 0,0-1 0,6 0 0,8 0 0,0-1 0,18-4 0,-16 3 0,90-6 0,-48 5 0,-56 3 0,0 0 0,1-1 0,-1 0 0,0-1 0,0 1 0,0-1 0,0 0 0,0-1 0,0 1 0,0-1 0,-1 0 0,1-1 0,-1 1 0,0-1 0,0 0 0,7-8 0,20-21 0,95-89 0,-101 105 0,-23 15 0,0 1 0,-1-1 0,1 1 0,0-1 0,0 0 0,-1 0 0,0 0 0,1 0 0,-1-1 0,0 1 0,0-1 0,0 0 0,0 1 0,0-1 0,1-4 0,4-15 0,-1 0 0,-1 0 0,-1-1 0,2-27 0,-5 6 0,-4-55 0,3 94 0,-1-1 0,0 1 0,-1-1 0,1 1 0,-1-1 0,0 1 0,0 0 0,-1 0 0,0 0 0,0 0 0,0 1 0,0-1 0,-6-5 0,-6-5 0,0 1 0,-24-17 0,-3-2 0,18 10 0,2-1 0,0-1 0,-20-33 0,37 51 0,0 0 0,0 0 0,-1 0 0,0 1 0,0 0 0,0 0 0,-1 0 0,0 1 0,0 0 0,0 0 0,-1 1 0,0 0 0,0 0 0,0 1 0,-11-3 0,-53-12 0,23 7 0,0-2 0,-65-27 0,59 12 0,-7-3 0,53 27 0,0 1 0,1 1 0,-1 0 0,0 0 0,-17-1 0,-11 2 0,24 2 0,1-1 0,-1-1 0,1 0 0,0-1 0,0 0 0,-21-7 0,20 4-1365,2 2-546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4:52.88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0 5 24575,'0'5'0,"1"44"0,-10 72 0,2-78 0,1-9 0,-2 68 0,8 338 0,0-435 0,1 1 0,-1-1 0,1 1 0,0-1 0,0 1 0,0-1 0,1 0 0,-1 0 0,2 0 0,-1 0 0,4 7 0,0-4 0,0-1 0,0 1 0,1-2 0,0 1 0,13 10 0,35 28 0,-28-20 0,2-3 0,49 31 0,-17-21 0,2-2 0,0-4 0,91 26 0,-143-49 0,0-1 0,0 0 0,0 0 0,0-1 0,1 0 0,-1-1 0,0 0 0,1-1 0,-1 0 0,0-1 0,0 0 0,0-1 0,0 0 0,16-8 0,47-27 0,-39 18 0,-15 11 0,23-8 0,-32 13 0,1 0 0,-1 0 0,0-2 0,0 1 0,0-1 0,-1-1 0,17-14 0,53-63 0,40-22 0,-71 64 0,-1-2 0,48-57 0,-92 96 0,4-5 0,13-21 0,-18 27 0,-1 0 0,0-1 0,-1 1 0,1-1 0,-1 1 0,0-1 0,0 0 0,1-7 0,-2-137 0,-2 62 0,2 81 0,0 1 0,0-1 0,-1 1 0,1-1 0,-1 0 0,-1 1 0,1-1 0,-1 1 0,1 0 0,-2-1 0,1 1 0,-1 0 0,1 0 0,-1 0 0,-1 1 0,1-1 0,-1 1 0,1 0 0,-1 0 0,0 0 0,-1 0 0,1 1 0,-1-1 0,-8-3 0,-16-11 0,7 4 0,-45-19 0,-17 10 0,-76-51 0,135 60 0,14 7 0,-1 1 0,1 1 0,-1 0 0,0 0 0,0 1 0,-14-2 0,-19 1 0,-1 2 0,-69 5 0,25 0 0,62-3 0,-26 1 0,49 1 0,0-1 0,0 1 0,0 0 0,1 0 0,-1 1 0,0-1 0,0 1 0,-5 4 0,-11 8 0,1 1 0,0 2 0,2 0 0,-18 20 0,15-15 0,-1-1 0,-30 23 0,46-39 6,0 1-1,0-1 1,0 2-1,-5 7 1,5-7-1,0 0 0,-10 9 1,13-14-124,1 0 1,-1 0 0,0-1-1,1 1 1,-1 0-1,0-1 1,0 0 0,0 0-1,0 0 1,0 0-1,-4 0 1,-7 1-6709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12.323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314 17 24575,'0'5'0,"0"1"0,-1-1 0,0 1 0,0-1 0,-1 0 0,0 1 0,0-1 0,0 0 0,0 0 0,-1 0 0,-4 6 0,-4 4 0,-25 28 0,15-20 0,11-13 0,-1 0 0,-15 13 0,13-13 0,-17 17 0,28-23 0,-1-1 0,1 1 0,0 0 0,0-1 0,0 1 0,0 0 0,1 0 0,0 0 0,0 1 0,0-1 0,0 0 0,0 0 0,1 5 0,-1 9 0,4 31 0,-3-46 0,1 1 0,-1 0 0,1 0 0,0 0 0,0-1 0,1 1 0,-1 0 0,1 0 0,-1-1 0,1 1 0,0-1 0,5 6 0,0-1 0,1 0 0,16 12 0,-17-14 0,1 1 0,-1 0 0,0 0 0,11 14 0,6 18 0,-2 1 0,-2 1 0,21 61 0,-22-52 0,3-1 0,49 85 0,-62-121 0,15 17 0,-16-21 0,0 0 0,-1 0 0,0 1 0,5 12 0,-6-10 0,-3-5 0,0 0 0,1-1 0,0 1 0,7 9 0,-9-14 0,0 0 0,0 0 0,0 0 0,1 0 0,-1-1 0,1 1 0,-1-1 0,1 1 0,0-1 0,-1 0 0,1 0 0,0 0 0,0 0 0,0-1 0,4 1 0,19 1 0,0-1 0,27-3 0,0 0 0,-18 2 0,0 1 0,50 9 0,-35-2 0,69 2 0,52-9 0,-90-2 0,44-9 0,-81 5 0,-32 3 0,-1 0 0,1-1 0,-1-1 0,0 0 0,0 0 0,0-1 0,0 0 0,-1-1 0,14-9 0,1-4 0,-1-1 0,29-30 0,5-17 0,-53 61 0,0-1 0,-1 0 0,0 1 0,0-2 0,-1 1 0,1 0 0,-2-1 0,1 1 0,-1-1 0,2-11 0,0-10 0,1-43 0,-5 60 0,6-110 0,3-128 0,-8 233 0,-1 9 0,0 1 0,0 0 0,0-1 0,-2-9 0,2 15 0,-1 1 0,1 0 0,0-1 0,-1 1 0,1-1 0,-1 1 0,0 0 0,1 0 0,-1-1 0,0 1 0,0 0 0,0 0 0,0 0 0,0 0 0,0 0 0,0 0 0,0 0 0,0 0 0,0 1 0,0-1 0,-1 0 0,1 1 0,0-1 0,-1 0 0,1 1 0,0 0 0,-1-1 0,-1 1 0,-13-1 0,0 0 0,-23 3 0,22-1 0,-32-2 0,43 0 0,1 0 0,-1 0 0,0 0 0,1-1 0,-1 0 0,1 0 0,-1 0 0,1-1 0,-7-4 0,-20-14 0,4 3 0,-28-24 0,35 26 0,-1 1 0,0 1 0,-43-20 0,2 2 0,55 27 0,0 2 0,1-1 0,-2 1 0,1 0 0,0 1 0,0-1 0,-1 2 0,0-1 0,1 1 0,-14 1 0,8-2 0,0 1 0,1-2 0,-1 1 0,-25-10 0,21 6 0,1 1 0,-21-3 0,-18 4 0,-87 4 0,57 2 0,-462-2 0,543 0 0,-1 0 0,1 1 0,-1 0 0,1 0 0,0 0 0,-1 1 0,1-1 0,-9 6 0,1 0 0,-23 17 0,22-14 0,-19 11 0,17-14-33,15-7-37,-1 0-1,0 1 1,1-1 0,-1 1 0,1 0 0,-1 0 0,0-1 0,1 1 0,-1 0 0,1 0 0,0 1 0,-1-1-1,1 0 1,0 0 0,0 1 0,0-1 0,0 0 0,-2 3 0,0 5-6756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26.351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0 24575,'0'0'-819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25:28.938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0'0'-819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03.95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248 2454 24575,'-376'0'0,"359"1"0,1 1 0,0 1 0,-27 7 0,-19 3 0,13-6 0,-64 0 0,56-8 0,-67 2 0,72 6 0,29-4 0,-27 2 0,-9-4 0,-127 6 0,51 0 0,0 0 0,-18 10 0,96-15 0,-6 1 0,56-2 0,-1 0 0,1 1 0,0 0 0,0 0 0,0 0 0,-10 6 0,-4 3 0,9-6 0,1 1 0,0 0 0,-12 11 0,20-15 0,0 0 0,0 1 0,1 0 0,-1-1 0,1 1 0,0 0 0,0 0 0,0 0 0,0 1 0,1-1 0,-1 0 0,1 1 0,0-1 0,0 1 0,-1 6 0,0 13 0,2 45 0,1-47 0,-1 0 0,-4 38 0,-2-33 0,-1-1 0,-1 0 0,0 0 0,-3-1 0,0 0 0,-26 41 0,34-60 0,0 1 0,0-1 0,1 1 0,-1-1 0,1 1 0,1 0 0,-1 0 0,1 0 0,0 0 0,0-1 0,1 2 0,0-1 0,0 0 0,0 0 0,1 0 0,0 0 0,0-1 0,0 1 0,1 0 0,4 10 0,-2-5 0,0 1 0,0 1 0,-1-1 0,-1 0 0,0 1 0,-1-1 0,0 1 0,-1-1 0,-2 20 0,2-28 0,-1 1 0,0-1 0,0 0 0,0 0 0,-1 1 0,1-1 0,-1 0 0,0 0 0,0 0 0,-4 5 0,-2 2 0,-1-1 0,-11 10 0,-5 8 0,21-24 0,0-1 0,0 1 0,0 0 0,0-1 0,-1 0 0,0 0 0,1 0 0,-9 3 0,-3 0 0,-23 6 0,11-4 0,-8 4 0,-93 31 0,101-31 0,0 0 0,-37 24 0,-42 36 0,-72 43 0,156-104 0,-1-1 0,0 0 0,-28 5 0,-79 13 0,7-1 0,-115 41 0,169-43 0,-92 44 0,152-64 0,0 0 0,-1-1 0,-19 6 0,25-9 0,-1 0 0,0-1 0,1 1 0,-1-1 0,0 0 0,1-1 0,-1 1 0,0-1 0,1 0 0,-7-2 0,-19-8 0,1-1 0,-51-30 0,-58-44 0,81 49 0,-413-243-715,375 232 536,-3 3 1,-1 5-1,-114-31 0,119 49 87,-2 3-1,0 5 1,0 4-1,-122 2 1,-251 33 1901,191 20-1726,-8 13-83,253-50 0,0 1 0,1 2 0,1 1 0,-44 22 0,63-26 0,1 0 0,0 1 0,1 0 0,0 1 0,-19 21 0,-2 2 0,19-21 0,0-1 0,-1-1 0,0 0 0,0-1 0,-19 10 0,21-14 0,0 0 0,0-1 0,0 0 0,0-1 0,-1-1 0,1 0 0,-23 1 0,-230-5 0,131-5 0,-84-1 0,177 10 0,22-1 0,0 0 0,1-2 0,-21-2 0,26 0 0,0 0 0,1-1 0,0-1 0,-15-6 0,-47-30 0,47 26 0,-69-43 0,-15-8 0,85 52 0,0 2 0,-41-14 0,-192-38 0,-2 16 0,203 37 0,-10 2 0,-91-3 0,-69 13 0,83 1 0,93-1 0,21 0 0,0-1 0,-39-5 0,64 4 0,1-1 0,-1 0 0,1 0 0,0 0 0,-1-1 0,1 1 0,0-1 0,1 0 0,-1-1 0,0 1 0,1-1 0,0 0 0,0 0 0,0 0 0,0-1 0,1 0 0,-4-6 0,-6-10 0,2 0 0,-15-42 0,16 39 0,10 22 0,-11-22 0,2 0 0,1 0 0,0-1 0,-6-49 0,7-137 0,2 18 0,-3 114 0,-5-96 0,12 150 0,-10-49 0,1 8 0,1-190 0,6 89 0,1 105 0,2 28 0,-2-1 0,-9-52 0,9 78 0,-1 0 0,-9-19 0,9 21 0,-1 0 0,1 0 0,1 0 0,-1-1 0,-1-14 0,3 6 0,1 0 0,0 0 0,1 0 0,1-1 0,0 1 0,9-27 0,0 9 0,31-64 0,-31 71 0,-1 0 0,10-44 0,9-26 0,-2 26 0,54-127 0,-17 59 0,-55 121 0,-1 2 0,19-28 0,-23 39 0,0 0 0,0 0 0,1 0 0,0 1 0,0 0 0,0 0 0,0 0 0,11-6 0,22-7 0,2 1 0,47-12 0,-47 17 0,0-3 0,50-24 0,-78 32 0,1 0 0,-1 1 0,1 0 0,0 1 0,0 0 0,0 1 0,1 0 0,-1 1 0,1 1 0,-1 0 0,1 1 0,0 1 0,25 3 0,110 33 0,-117-30 0,-1-1 0,1-2 0,0-1 0,45-2 0,-16 0 0,468 30 0,-475-27 0,261 14 42,45 5-1335,571 12 1012,-748-29 1110,-19 1-126,-94-6-703,111-3 0,-162 0 0,0-1 0,1-1 0,22-8 0,57-24 0,-50 18 0,39-12 0,2 3 0,0 5 0,98-11 0,241-4-412,-2 30 1,-384 7 411,0-3 0,-1-2 0,55-13 0,-45 8 0,109-20-431,166-26-645,419-17-1,262 84 184,-876-3 645,301 29-192,-126-6 4885,-132-12-3849,58 3-649,-201-22 53,0 2 0,0 2 0,53 11 0,-70-11 0,155 42 0,-138-35 0,-1 1 0,0 1 0,35 21 0,-48-22 0,0 1 0,-1 1 0,0 0 0,-1 1 0,-1 1 0,-1 0 0,16 23 0,-19-24 0,8 9 0,-1 2 0,22 43 0,-26-39 0,3 3 0,-2 1 0,-1 0 0,15 58 0,-19-35 0,6 95 0,-13 60 0,-3 116 0,-1-315 0,1 0 0,-2 0 0,0-1 0,0 1 0,-1-1 0,-1 1 0,0-1 0,-1 0 0,0-1 0,0 1 0,-2-1 0,-7 12 0,5-10 0,1 1 0,0 0 0,1 0 0,-8 28 0,-14 63 0,26-93 0,0 5 0,0 0 0,0 18 0,-1 16 0,2-44 0,0 0 0,0-1 0,-1 1 0,1-1 0,-6 8 0,5-7 0,-1-1 0,1 1 0,1 0 0,-4 13 0,2 8 0,2 0 0,3 55 0,1-23 0,-2 38-1365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06.82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9 1 24575,'-9'160'0,"0"-7"0,4-44 0,-1 153 0,7-191 0,-1-70 0,0 0 0,0 0 0,0 0 0,0-1 0,0 1 0,0 0 0,0 0 0,0-1 0,1 1 0,-1 0 0,0 0 0,1-1 0,-1 1 0,0 0 0,1-1 0,-1 1 0,1 0 0,-1-1 0,1 1 0,-1-1 0,1 1 0,0-1 0,-1 1 0,1-1 0,0 1 0,-1-1 0,1 0 0,0 1 0,-1-1 0,1 0 0,0 1 0,0-1 0,-1 0 0,2 0 0,3 1 0,0-1 0,0 0 0,0-1 0,8 0 0,1-1 0,220-1-10,-143 4-1345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17.95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69 358 24575,'0'4'0,"0"0"0,0 1 0,-1-1 0,0 1 0,0-1 0,0 0 0,0 0 0,-1 0 0,-3 7 0,0-2 0,-1 0 0,-11 12 0,-8 11 0,21-25 0,1 0 0,0-1 0,1 1 0,-1 0 0,1 0 0,0 0 0,-1 15 0,2-10 0,-2-1 0,-3 14 0,0-6 0,2 0 0,-4 24 0,6-27 0,-1 0 0,-1 1 0,0-1 0,-7 16 0,4-13 0,1 1 0,0 0 0,2 0 0,0 0 0,2 1 0,0-1 0,1 33 0,1-49 0,0-1 0,-1 0 0,1 1 0,-1-1 0,0 1 0,0-1 0,0 0 0,0 0 0,-1 0 0,1 0 0,-3 4 0,-3 3 0,-15 16 0,6-7 0,11-12 0,-1 0 0,-1 0 0,1-1 0,-1 1 0,-10 6 0,13-11 0,-1 1 0,0 0 0,0-1 0,0 0 0,0 0 0,0-1 0,0 1 0,-1-1 0,1 0 0,-10 0 0,-23 0 0,16-1 0,-1 1 0,-41 7 0,-70 31 0,122-37 0,-1-1 0,0 0 0,-20 0 0,23-2 0,1 1 0,-1 0 0,0 1 0,0 0 0,1 1 0,-1 0 0,-12 4 0,9-1 0,1-2 0,-1 1 0,0-2 0,-24 3 0,25-5 0,-1 2 0,1 0 0,1 0 0,-1 1 0,0 0 0,-17 8 0,13-2 0,-3 1 0,-1-1 0,-29 10 0,-9-1 0,-50 14 0,39-14 0,38-9 0,-1-1 0,0-2 0,-47 4 0,59-9 0,1 0 0,0 1 0,0 2 0,-31 8 0,-4 7 0,2 3 0,0 2 0,-91 57 0,137-78 0,-7 5 0,0 1 0,1 0 0,0 0 0,-17 18 0,20-17 0,-2-1 0,-21 16 0,22-18 0,0 0 0,1 1 0,-1 0 0,-8 11 0,14-14 0,1-1 0,-1 1 0,1-1 0,0 1 0,0 0 0,1 0 0,0 1 0,0-1 0,0 0 0,0 1 0,1-1 0,0 1 0,-1 8 0,-1 7 0,-1-1 0,-1 1 0,-1-1 0,-11 23 0,10-26 0,1 0 0,0 1 0,1 0 0,1 0 0,-3 33 0,7 86 0,1 9 0,-4-112 0,-2 0 0,-11 42 0,0 4 0,8-30 0,3 0 0,0 57 0,6 131 0,-1-236 0,0 0 0,0 1 0,0-1 0,0 0 0,1 0 0,-1 0 0,0 0 0,1 0 0,0 0 0,0 0 0,-1 0 0,1 0 0,0 0 0,1 0 0,-1 0 0,0 0 0,3 2 0,-2-3 0,0 1 0,0-1 0,1 1 0,-1-1 0,1 0 0,-1 0 0,1 0 0,-1 0 0,1-1 0,-1 1 0,1-1 0,0 1 0,-1-1 0,4 0 0,86-1 0,-66-1 0,1 1 0,-1 2 0,0 0 0,51 11 0,-35 2 0,81 37 0,-87-35 0,-21-10 0,1-1 0,0 0 0,26 3 0,-23-5 0,-1 1 0,24 8 0,-24-4 0,-1 1 0,1 1 0,29 23 0,9 5 0,-34-23 0,-16-11 0,-1 0 0,1 0 0,0-1 0,0 0 0,10 4 0,24 9 0,-31-12 0,0 0 0,0-1 0,0 0 0,1 0 0,-1-1 0,13 2 0,205-3 0,-116-3 0,121-16 0,-79 3 0,709 10 0,-506 32-397,-245-13 198,132 34 1,-107-1 804,-127-43-550,6 0-38,0 0 0,0-1-1,0-1 1,1 0 0,-1-1 0,21-1 0,8 1-11,106 10-7,130 2 0,337-13 0,-580 2 0,0 1 0,49 11 0,-47-6 0,1-2 0,46 1 0,256-19-239,-121 2-157,562 5 396,-555 6 0,-148 0 159,0 3 0,-1 4 0,97 22-1,-77 0-158,-69-19 0,2-1 0,49 8 0,-55-14 0,42 14 0,-49-12 0,1 0 0,0-2 0,0 0 0,23 1 0,49 1 0,-56-3 0,1-1 0,69-5 0,159-35 0,-38-3 0,-135 24 0,16-9 0,-67 15 0,67-10 0,-61 14 0,65-19 0,13-2 0,-47 16 0,1 5 0,0 3 0,1 3 0,90 11 0,-115-3 0,0 3 0,57 18 0,-77-16 0,-24-8 0,0 0 0,1-1 0,0 0 0,-1-1 0,15 1 0,-16-2 0,0-1 0,0 0 0,-1-1 0,1 0 0,0-1 0,-1 0 0,1 0 0,16-8 0,6 0 0,-26 9 0,-1-1 0,1 1 0,-1-1 0,0 0 0,0-1 0,0 1 0,0-1 0,0 0 0,8-7 0,-4 2 0,0 0 0,1 1 0,0 0 0,0 1 0,0 0 0,1 0 0,0 1 0,0 1 0,1-1 0,-1 2 0,1 0 0,0 0 0,13 0 0,-17 2 0,0-1 0,0 1 0,0-1 0,-1-1 0,1 1 0,-1-1 0,1-1 0,-1 1 0,0-1 0,0 0 0,0-1 0,7-6 0,-12 8 0,0 1 0,0-1 0,0 0 0,0 0 0,0 0 0,0 0 0,-1 0 0,0 0 0,1 0 0,-1-1 0,-1 1 0,1 0 0,0-6 0,1-6 0,-1-26 0,-1 32 0,-2-51 0,0 32 0,2-1 0,3-30 0,-1 49 0,0-1 0,1 1 0,7-16 0,3-11 0,4-37 0,7-25 0,-16 79 0,11-22 0,-1 6 0,0-6 0,19-48 0,-33 77 0,-1 1 0,0-1 0,-1 1 0,0-1 0,0-21 0,-1-7 0,1-1 0,3 1 0,1 0 0,17-58 0,1-26 0,-16 80 0,17-61 0,-20 85 0,-1 0 0,0 0 0,-1-1 0,-1-42 0,-1 20 0,5-29 0,1-14 0,-6-303 0,-2 187 0,0 197 0,1 0 0,-1 0 0,-1 0 0,1 1 0,-1-1 0,0 0 0,0 1 0,-6-10 0,4 7 0,0 0 0,1 0 0,-3-10 0,-9-66 0,4 14 0,8 55 0,2 10 0,1-1 0,-1 1 0,-1 0 0,-3-9 0,5 13 0,-1-1 0,0 1 0,0 0 0,1 0 0,-1 0 0,0-1 0,0 1 0,0 0 0,-1 0 0,1 0 0,0 0 0,0 1 0,0-1 0,-1 0 0,1 0 0,0 1 0,-1-1 0,1 1 0,-1-1 0,1 1 0,-3-1 0,-23-1 0,23 3 0,-1-1 0,1 0 0,0 0 0,-1-1 0,1 1 0,0-1 0,0 0 0,0 0 0,0 0 0,0-1 0,0 0 0,0 1 0,0-1 0,-4-3 0,4 1 0,1 1 0,-1-1 0,1 0 0,-1 1 0,1-2 0,-4-6 0,3 5 0,0 1 0,0 0 0,-1 0 0,1 0 0,-1 0 0,0 1 0,0 0 0,-1 0 0,-9-6 0,-20-15 0,0-10 0,23 22 0,0 1 0,-19-15 0,26 24 0,0 0 0,1 0 0,-1 1 0,0-1 0,-1 1 0,1 0 0,0 0 0,0 1 0,-1 0 0,1 0 0,-10-1 0,-48 3 0,42 0 0,0-1 0,0 0 0,-22-5 0,-338-87 0,183 39 0,-59-30 0,23 5 0,208 71 0,1 0 0,0-1 0,1-2 0,-44-23 0,57 26 0,0 0 0,-1 1 0,0 0 0,0 1 0,-1 0 0,1 1 0,-1 0 0,0 1 0,0 1 0,-20-2 0,-133 4 0,62 2 0,66-1 0,-1 2 0,-72 16 0,-73 33 0,-48 43 0,87-32 0,103-48 0,-1-3 0,-53 9 0,32-7 0,10-2 0,-94 34 0,127-38 0,0-1 0,-1-1 0,1-2 0,-1 0 0,0-1 0,0-1 0,0-1 0,-44-3 0,45-2 0,0 0 0,0-2 0,0 0 0,1-1 0,-29-14 0,-7-3 0,50 22 0,-326-121 0,-10 28 0,305 88 0,-174-33 0,146 30 0,-84 0 0,138 10 0,-19-1 0,0 1 0,0 2 0,1 0 0,-42 10 0,48-7 0,-1-1 0,0-1 0,-45-1 0,2 1 0,35 1 0,0 1 0,0 2 0,1 1 0,-34 13 0,25-3 0,0 1 0,-57 37 0,78-45 0,-20 10 0,-1-2 0,-1-2 0,-46 13 0,19-7 0,-108 46 0,176-69 0,-8 3 0,0-1 0,-15 4 0,20-6 0,0 1 0,1-1 0,-1 0 0,0 0 0,1 0 0,-1-1 0,0 1 0,1-1 0,-1 1 0,0-1 0,1 0 0,-1 0 0,-2-2 0,-9-6 0,1 0 0,0-2 0,1 1 0,1-2 0,-13-14 0,-17-16 0,19 23 0,0 2 0,-2 1 0,-36-20 0,48 29 0,0 0 0,1 0 0,-1 1 0,0 0 0,-1 1 0,1 0 0,-1 1 0,-24-4 0,0 5 0,-51 4 0,37 0 0,42 0 0,0 0 0,1 1 0,-1 0 0,0 0 0,1 1 0,0 0 0,-10 5 0,-18 7 0,0-2 0,27-9 0,-1 0 0,1 0 0,-1-1 0,0-1 0,0 0 0,-10 1 0,-39-3 0,-7 0 0,58 1 0,0 0 0,-1 0 0,1 1 0,0 0 0,-15 7 0,15-6 0,0-1 0,-1 1 0,1-2 0,-1 1 0,0-1 0,-12 0 0,-25 4 0,30-3 0,-21 1 0,-9 2 0,39-3 0,1 0 0,0 0 0,0 1 0,-1-1 0,2 2 0,-12 6 0,10-5 0,0-1 0,0 0 0,0 0 0,-10 3 0,-16 1 0,13-3 0,-21 8 0,35-10 0,1-1 0,0 0 0,-1 1 0,2 0 0,-1 1 0,0-1 0,0 1 0,-6 6 0,6-4 6,-1-1-1,0 0 1,0 0-1,-1 0 1,1-1-1,-1 0 1,0 0-1,0-1 1,-1 0-1,1 0 1,-1-1-1,1 1 1,-14 1-1,-8-1-197,1-1-1,-43-2 0,34-1-67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22.37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0 1 24575,'-3'3'0,"1"0"0,0 1 0,0-1 0,0 1 0,0-1 0,0 1 0,1 0 0,0 0 0,-2 5 0,-4 37 0,4 142 0,5-102 0,-2 338 0,1-443 0,2 0 0,0 1 0,11-36 0,-12 50 0,8-32 0,0 5 0,10-57 0,-14 11 0,-3-121 0,-4 115 0,2 67 0,0-1 0,5-19 0,-1 12 0,-5 22 0,0 0 0,1 0 0,-1 1 0,1-1 0,-1 0 0,1 1 0,0-1 0,0 0 0,-1 1 0,1-1 0,0 1 0,1-1 0,-1 1 0,0-1 0,0 1 0,0 0 0,1 0 0,-1 0 0,1-1 0,-1 1 0,1 1 0,-1-1 0,1 0 0,0 0 0,2 0 0,3-1 0,1 1 0,-1 0 0,0 0 0,1 1 0,8 0 0,-8 1 0,1-1 0,15-3 0,-6 0 0,32-1 0,-30 3 0,27-5 0,-46 6 0,4-1 0,1 0 0,-1 0 0,0 0 0,1 1 0,-1 0 0,6 0 0,-9 1 0,-1-1 0,0 0 0,1 1 0,-1-1 0,0 1 0,0-1 0,1 1 0,-1 0 0,0-1 0,0 1 0,0 0 0,0 0 0,0 0 0,0 0 0,0 0 0,0 0 0,0 0 0,0 0 0,-1 0 0,1 1 0,0-1 0,-1 0 0,1 0 0,-1 1 0,1-1 0,-1 0 0,0 1 0,1 1 0,1 13 0,-1 1 0,-1-1 0,-2 27 0,0-1 0,1-35 0,0 1 0,-1-1 0,0 0 0,0 0 0,-1 0 0,1 0 0,-2 0 0,-6 11 0,-9 21 0,8-1 0,9-27 0,-1 0 0,-7 15 0,9-22 0,-1-1 0,1 0 0,-1 0 0,0 0 0,-1 0 0,1 0 0,0-1 0,-1 1 0,1-1 0,-1 1 0,0-1 0,-3 2 0,-4 2 0,-1-1 0,1 0 0,-1 0 0,0-1 0,0 0 0,0-1 0,-1 0 0,1-1 0,-19 1 0,12-1 0,-26 5 0,97-3 0,42-12 0,5 0 0,-87 8 0,-6 0 0,1 0 0,-1 0 0,0 0 0,8 3 0,-13-3 0,0 0 0,-1 1 0,1-1 0,-1 1 0,1 0 0,-1 0 0,1-1 0,-1 1 0,1 0 0,-1 0 0,0 0 0,1 0 0,-1 1 0,0-1 0,0 0 0,0 1 0,0-1 0,0 0 0,0 1 0,0-1 0,-1 1 0,2 2 0,6 20 0,-3-10 0,0-1 0,-2 1 0,1 0 0,-2 0 0,2 25 0,-3-28 0,0 1 0,1-1 0,1 0 0,0 1 0,0-1 0,1 0 0,9 17 0,7 23 0,-14-33-70,-5-11-146,1-1 0,1 1 0,-1 0 1,1-1-1,4 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34.483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245 404,'-1'9,"-1"0,0 0,0 0,-1 0,0 0,-1 0,-4 9,-25 60,29-67,1 1,0 0,1 0,0 0,1 12,-1-6,0-1,-2 0,1 0,-10 23,1 1,8-31,0 0,0-1,-1 0,0 0,-1 0,-7 8,-9 16,14-17,1 0,0 0,1 0,-4 22,-8 20,14-46,0 0,2 0,-1 0,0 22,3 51,1-40,-1 870,2-827,3-1,24 120,-15-146,34 86,-38-116,63 135,-40-97,25 89,-47-123,-2-13,1 0,0-1,2 0,15 21,23 42,-1 3,-33-62,-1 0,-2 2,17 42,-19-36,18 30,4 14,129 291,-120-278,-33-72,0 0,0-1,2 0,0 0,1-1,1-1,0 0,21 18,1-2,-22-20,0 1,1-1,26 16,-35-25,-1 0,0-1,1 1,0-1,-1 0,1 0,0-1,8 1,-6-1,419 4,-241-6,-180 2,0-1,-1 1,1-1,0 0,0 0,0 0,-1 0,1-1,-1 0,1 0,7-5,-6 3,-1-1,1 0,-1 0,0 0,0-1,0 0,4-7,18-34,-2-2,29-76,0 0,-36 85,-1 4,1 0,23-34,-27 48,-1 0,0-1,-2 0,-1-1,-1-1,-1 1,-1-1,-1-1,-1 1,-2-1,0 0,-2-27,0-31,-4 1,-15-82,-27-48,-6-30,27 62,-18-97,24 196,-55-224,4 96,48 159,-1 1,-31-48,-40-58,76 123,-23-65,-3-40,-13-33,52 159,-5-11,-16-30,21 46,0 0,-1 0,0 0,0 1,0 0,-1 0,0 0,-8-5,5 3,0 0,1 0,0-1,0 0,-11-18,-11-13,16 24,-2 0,0 1,0 0,-2 2,0 0,-25-14,-34-19,23 14,-77-36,115 63,1-1,-2 2,1 0,0 1,-30-1,-85 5,53 1,51-3,12 1,0 0,0 0,-18 4,29-3,0 0,0 0,-1 0,1 1,1-1,-1 1,0 0,0 0,1 1,-1-1,1 1,0-1,-1 1,1 0,1 0,-4 5,-7 11,2 1,0 1,2 0,0 0,-12 45,-14 118,24-115,-2 10,-21 125,18 6,3 166,9-294,-23 490,-4-80,1-18,29-177,68 420,-60-663,4 0,1 0,3-1,30 70,-31-89,-9-20,1-1,0 1,10 13,-8-14,2 1,0 1,1-1,20 20,-26-30,1-1,-1 0,1 0,-1-1,1 1,0-1,0-1,0 1,0-1,0 0,0 0,9 0,9 1,174 21,253-4,-399-20,64-10,-103 9,-1-1,0 0,0 0,0-1,0-1,-1 0,22-12,-8 3,127-74,220-166,-129 43,-151 126,34-12,-72 57,-47 34,0 0,-1 0,0-1,0 1,-1-2,0 1,0 0,0-1,-1 0,-1 0,1 0,-1-1,-1 1,3-10,0-13,0-1,0-47,-5 76,-4-324,-3 260,-2-1,-35-120,-30-35,-9-28,22 25,11 33,43 171,-2 0,0 1,-1 0,-1 1,-1 0,0 0,-2 1,-28-30,-17-24,3-3,-47-83,50 66,4-2,-46-125,66 144,-69-128,84 180,-2 0,0 1,-2 0,0 1,-1 2,-2-1,0 2,-41-29,28 28,-62-30,76 41,0 2,0 1,0 0,-42-5,-14 6,-76 6,89 1,1-2,-91-13,128 9,1-2,-1-1,1-2,0 0,1-1,1-1,-1-1,2-1,-31-24,41 28,0 0,0 0,-1 0,0 1,-15-8,24 15,1 0,-1 0,0-1,0 2,1-1,-1 0,0 0,0 1,0 0,0 0,0-1,0 2,0-1,0 0,0 1,0-1,0 1,1 0,-1 0,0 0,0 0,1 0,-1 1,1-1,-1 1,-3 3,2-1,1-1,0 1,1 0,-1 0,1 0,-1 0,1 1,0-1,1 1,-1-1,1 1,-1 5,-1 8,-1 34,4-39,-1 35,9 81,-5-91,15 142,-9-97,80 864,-86-903,89 969,-39-745,22-8,-43-155,2-2,47 102,-76-193,1 1,1-1,1 0,-1-1,2 0,17 19,-20-25,0 1,0-1,1-1,0 1,0-1,0 0,0 0,1-1,0 0,0-1,-1 1,16 1,-9-2,0-1,0 0,0-1,0-1,-1 0,1-1,0-1,-1 0,24-8,204-91,-112 35,-2-5,141-106,-210 134,77-73,-111 92,-1 0,-1-1,-2-1,0-2,21-41,-21 28,-3-1,-1-1,-3-1,14-76,-17 46,-2-1,-3-84,-36-196,16 235,-94-610,-52 84,-66 22,112 395,94 196,0 2,-2 0,-2 1,-35-35,51 58,1 0,-1 0,-1 1,-19-12,26 18,0-1,0 1,0 0,-1 0,1 0,0 0,-1 1,1-1,-1 1,1 0,0 0,-1 0,1 0,-1 1,1-1,0 1,-1 0,1 0,0 0,-6 3,-16 11,0 1,1 0,-35 33,-58 69,92-92,10-11,1 1,-18 26,27-34,1 0,0 0,0 0,1 0,0 1,0 0,1-1,-2 15,1 9,1 1,5 44,14 69,-5-50,7 131,-9 0,-10 0,-11 0,-9 0,-10-2,-69 261,92-460,-35 151,34-132,2 0,0 50,17 84,15 2,-17-120,1 5,52 281,-4-167,-57-177,0 1,1 1,0 0,1-1,-1 1,1-1,0 0,0 1,0-1,7 5,-7-6,0-1,0 0,0 0,0 0,0-1,1 1,-1-1,1 0,-1 0,1 0,0 0,-1 0,8-1,-9 0,0 0,1 0,-1-1,0 1,0-1,0 0,0 1,1-1,-1 0,0 0,-1 0,1-1,0 1,0 0,0-1,-1 1,3-4,3-2,-1-1,8-14,-11 17,8-13,10-26,-4 9,42-86,142-312,-37-20,-120 289,-7-2,23-248,-54 329,-7-140,-4 171,-2 0,-2 0,-27-84,-73-132,-19 11,122 248,-72-137,-72-148,122 218,28 77,0 1,0-1,-1 1,1-1,0 1,0-1,-1 1,1-1,0 1,-1-1,1 1,0-1,-1 1,1 0,-1-1,1 1,-1 0,1-1,-1 1,0-1,1 1,-1 1,1-1,0 0,-1 0,1 0,0 0,0 1,-1-1,1 0,0 0,-1 0,1 1,0-1,0 0,0 1,-1-1,1 0,0 0,0 1,0-1,0 0,0 1,-1 0,-4 26,5-11,1-1,0 1,1 0,5 22,23 60,-17-60,-5-8,-3-14,0 0,0 0,12 21,46 65,59 72,-24-36,331 487,-252-333,-33-30,-35-49,-35-50,-55-119,-2 1,15 61,-29-95,-1 1,-1-1,1 0,-2 13,1-22,-1 0,0 0,-1 0,1 0,0 0,-1 0,1 0,-1 0,1-1,-1 1,0 0,0 0,1-1,-1 1,-1 0,1-1,0 1,0-1,-1 0,1 1,0-1,-1 0,1 0,-1 0,0 0,1 0,-1 0,0 0,0 0,0-1,-1 1,-14 1,1-1,-1 0,1-2,-17-2,11 2,-103-9,-225-12,319 21,-127-5,123 2,1 0,-51-15,76 16,-1 0,1-1,-1 0,1 0,1-1,-1-1,1 1,0-1,-12-12,11 9,1-1,-1 0,2-1,-1 0,2 0,-10-19,6 1,0 0,2-1,1 0,1 0,-3-47,7 25,1 0,10-80,29-102,-8-31,-30 263,0-1,0 0,1-1,-1 1,0 0,1 0,0-1,0 1,0 0,2-4,-3 7,0-1,1 1,-1 0,0 0,0 0,1 0,-1 0,0-1,0 1,0 0,1 0,-1 0,0 0,0 0,1 0,-1 0,0 0,1 0,-1 0,0 0,0 0,1 0,-1 0,0 0,0 0,1 0,-1 0,0 0,0 1,1-1,-1 0,0 0,1 0,7 7,-6-5,16 16,0 0,-1 1,-1 1,-1 0,0 2,-2-1,-1 2,0 0,-2 0,0 1,-2 0,7 31,-2 14,-2-1,-4 2,-2 97,-6-143,0 0,-2-1,-1 1,-1 0,-9 27,11-42,0 0,-1 0,0 0,-1 0,0-1,0 0,0 0,-1 0,-1-1,1 0,-1 0,0-1,-1 1,1-2,-15 9,16-11,0 0,0-1,-1 0,1 0,0-1,-1 1,0-1,1-1,-1 1,0-1,1-1,-1 1,1-1,-1 0,0 0,1-1,0 0,-1 0,-10-6,3 0,1 0,-1-1,2 0,-1-1,1-1,1 0,-15-18,-1-5,1-2,-33-60,-31-86,-98-308,158 396,-34-193,25-98,37 350,-16-369,18 399,0 1,0-1,0 0,0 1,2-9,-2 12,0 1,0-1,0 1,0-1,1 1,-1-1,0 1,0-1,1 1,-1-1,0 1,1 0,-1-1,0 1,1 0,-1-1,1 1,-1 0,1-1,-1 1,1 0,-1 0,1-1,-1 1,1 0,-1 0,1 0,-1 0,1 0,-1 0,1 0,-1 0,1 0,-1 0,1 0,-1 0,1 0,-1 0,1 0,-1 0,1 1,-1-1,1 0,-1 0,1 1,-1-1,1 0,-1 1,0-1,1 1,6 4,0 0,0 0,0 1,-1 0,8 10,27 38,-9-7,-2 1,-3 1,-2 1,-2 2,-2 0,-3 1,-2 1,-2 1,-3 0,-2 0,3 87,-11-76,-3 0,-3 0,-19 89,16-117,-2-1,-2 1,-1-2,-2 0,-2 0,-1-2,-24 36,30-55,0 0,-1 0,0-1,-29 22,14-15,-55 29,69-42,0 1,0 0,1 1,0 0,1 1,0 0,1 1,0 0,1 1,0 0,1 1,1 0,-9 18,14-26,0-1,0 0,0 0,0 0,-1 0,-5 5,8-9,0-1,1 1,-1-1,1 1,-1-1,0 1,1-1,-1 0,0 1,0-1,1 0,-1 1,0-1,0 0,0 0,1 0,-1 0,0 0,0 0,0 0,-1 0,1-1,0 0,0 1,0-1,0 0,0 0,0 0,0 0,0 0,1 0,-1 0,0 0,0 0,1 0,-1-1,1 1,-1 0,1 0,-1-3,-2-10,0-1,0 1,1-1,1 0,1-25,12-76,-12 112,57-299,-48 254,-3 0,0-62,-5 87,-1 23,0 0,0 0,0-1,0 1,0 0,1 0,-1 0,0-1,1 1,-1 0,1 0,-1 0,1 0,0 0,-1 0,1 0,0 0,0 0,-1 0,1 0,0 0,0 0,0 1,0-1,0 0,1 1,-1-1,0 1,0-1,2 0,9-4,-11 4,0 0,0 0,0 0,0 0,0 0,-1 0,1 0,0-1,0 1,-1 0,1 0,-1-1,1 1,-1 0,1-1,-1 1,0-1,0 1,0 0,0-1,0 1,0-3,-5-34,4 34,-11-70,-6-127,18-77,1 153,-1 64,1-65,-1 125,0 0,0 0,0 0,0 0,1 0,-1 0,0 0,0-1,1 1,-1 0,1 0,-1 1,1-1,-1 0,1 0,-1 0,1 0,0 0,-1 1,2-2,-1 2,-1 0,0 0,0 0,1-1,-1 1,0 0,1 0,-1 0,0 0,1 0,-1 0,0 1,0-1,1 0,-1 0,0 0,0 0,1 0,-1 0,0 0,1 1,-1-1,0 0,1 0,6 12,3 16,-2 1,0 0,6 52,-2 92,-10-147,11 228,11 335,-25-320,2 130,5-226,2 155,-9-161,2-158,0-1,1 0,-1 0,2 0,-1 0,1 0,0-1,6 10,6 17,-7-11,-2-1,0 1,-2 0,3 38,-5 95,-3-122,2-10,0-22,-1-1,0 0,0 0,1 0,-1 0,1 0,-1 0,1 0,-1 0,1 0,-1 0,1-1,0 1,0 0,-1 0,1 0,0-1,1 2,-1-2,-1 0,1 1,-1-1,1 0,-1 0,1 0,-1 0,1 0,-1 0,1 0,-1 0,1 0,-1 0,1 0,-1 0,0 0,1 0,-1-1,1 1,-1 0,1 0,-1-1,1 1,-1 0,0 0,1-1,9-11,-8 10,9-15,0-1,-1-1,10-26,1-2,42-67,-50 94,2-1,0 2,24-24,-22 29,-13 11,0 0,0 0,0-1,3-3,-1 0,-1-1,1 1,-1-1,-1 0,0 0,6-14,2-14,-2 0,-1 0,-1-1,-2 0,-2-1,-2 1,-3-66,-3 79,-1 0,0 1,-14-35,0-1,-2-21,4-1,-9-125,9-170,5 62,-13 8,25 301,-1 1,1 0,0-1,0 1,0 0,1-1,1-6,-1 10,0-1,-1 1,1 0,0 0,0-1,0 1,0 0,0 0,0 0,0 0,0 0,0 1,1-1,-1 0,0 0,1 1,-1-1,0 1,1-1,-1 1,0 0,1-1,-1 1,3 0,4-1,-1 1,1 0,-1 0,1 0,-1 1,1 1,-1-1,0 1,1 0,-1 1,0-1,0 2,-1-1,1 1,8 6,6 6,-1 1,0 2,18 21,-7-7,18 16,71 55,-98-86,-2 1,0 0,0 2,21 31,57 99,-50-74,84 158,-101-175,-5-10,21 55,-18-10,30 163,-35-142,-13-62,52 214,-45-217,2-1,37 68,14 33,-37-78,43 71,-37-71,-20-39,19 40,-39-72,1-1,0 1,0 0,0-1,0 1,1-1,-1 1,0-1,1 1,-1-1,1 0,-1 0,1 0,-1 0,1 0,0 0,0 0,-1 0,1-1,0 1,0-1,0 1,0-1,0 0,0 1,0-1,0 0,0-1,0 1,0 0,3-1,-2 0,1 0,0 0,0-1,-1 1,1-1,0 0,-1 0,0 0,1 0,-1 0,0-1,0 0,0 1,4-7,-2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03.953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0248 2454 24575,'-376'0'0,"359"1"0,1 1 0,0 1 0,-27 7 0,-19 3 0,13-6 0,-64 0 0,56-8 0,-67 2 0,72 6 0,29-4 0,-27 2 0,-9-4 0,-127 6 0,51 0 0,0 0 0,-18 10 0,96-15 0,-6 1 0,56-2 0,-1 0 0,1 1 0,0 0 0,0 0 0,0 0 0,-10 6 0,-4 3 0,9-6 0,1 1 0,0 0 0,-12 11 0,20-15 0,0 0 0,0 1 0,1 0 0,-1-1 0,1 1 0,0 0 0,0 0 0,0 0 0,0 1 0,1-1 0,-1 0 0,1 1 0,0-1 0,0 1 0,-1 6 0,0 13 0,2 45 0,1-47 0,-1 0 0,-4 38 0,-2-33 0,-1-1 0,-1 0 0,0 0 0,-3-1 0,0 0 0,-26 41 0,34-60 0,0 1 0,0-1 0,1 1 0,-1-1 0,1 1 0,1 0 0,-1 0 0,1 0 0,0 0 0,0-1 0,1 2 0,0-1 0,0 0 0,0 0 0,1 0 0,0 0 0,0-1 0,0 1 0,1 0 0,4 10 0,-2-5 0,0 1 0,0 1 0,-1-1 0,-1 0 0,0 1 0,-1-1 0,0 1 0,-1-1 0,-2 20 0,2-28 0,-1 1 0,0-1 0,0 0 0,0 0 0,-1 1 0,1-1 0,-1 0 0,0 0 0,0 0 0,-4 5 0,-2 2 0,-1-1 0,-11 10 0,-5 8 0,21-24 0,0-1 0,0 1 0,0 0 0,0-1 0,-1 0 0,0 0 0,1 0 0,-9 3 0,-3 0 0,-23 6 0,11-4 0,-8 4 0,-93 31 0,101-31 0,0 0 0,-37 24 0,-42 36 0,-72 43 0,156-104 0,-1-1 0,0 0 0,-28 5 0,-79 13 0,7-1 0,-115 41 0,169-43 0,-92 44 0,152-64 0,0 0 0,-1-1 0,-19 6 0,25-9 0,-1 0 0,0-1 0,1 1 0,-1-1 0,0 0 0,1-1 0,-1 1 0,0-1 0,1 0 0,-7-2 0,-19-8 0,1-1 0,-51-30 0,-58-44 0,81 49 0,-413-243-715,375 232 536,-3 3 1,-1 5-1,-114-31 0,119 49 87,-2 3-1,0 5 1,0 4-1,-122 2 1,-251 33 1901,191 20-1726,-8 13-83,253-50 0,0 1 0,1 2 0,1 1 0,-44 22 0,63-26 0,1 0 0,0 1 0,1 0 0,0 1 0,-19 21 0,-2 2 0,19-21 0,0-1 0,-1-1 0,0 0 0,0-1 0,-19 10 0,21-14 0,0 0 0,0-1 0,0 0 0,0-1 0,-1-1 0,1 0 0,-23 1 0,-230-5 0,131-5 0,-84-1 0,177 10 0,22-1 0,0 0 0,1-2 0,-21-2 0,26 0 0,0 0 0,1-1 0,0-1 0,-15-6 0,-47-30 0,47 26 0,-69-43 0,-15-8 0,85 52 0,0 2 0,-41-14 0,-192-38 0,-2 16 0,203 37 0,-10 2 0,-91-3 0,-69 13 0,83 1 0,93-1 0,21 0 0,0-1 0,-39-5 0,64 4 0,1-1 0,-1 0 0,1 0 0,0 0 0,-1-1 0,1 1 0,0-1 0,1 0 0,-1-1 0,0 1 0,1-1 0,0 0 0,0 0 0,0 0 0,0-1 0,1 0 0,-4-6 0,-6-10 0,2 0 0,-15-42 0,16 39 0,10 22 0,-11-22 0,2 0 0,1 0 0,0-1 0,-6-49 0,7-137 0,2 18 0,-3 114 0,-5-96 0,12 150 0,-10-49 0,1 8 0,1-190 0,6 89 0,1 105 0,2 28 0,-2-1 0,-9-52 0,9 78 0,-1 0 0,-9-19 0,9 21 0,-1 0 0,1 0 0,1 0 0,-1-1 0,-1-14 0,3 6 0,1 0 0,0 0 0,1 0 0,1-1 0,0 1 0,9-27 0,0 9 0,31-64 0,-31 71 0,-1 0 0,10-44 0,9-26 0,-2 26 0,54-127 0,-17 59 0,-55 121 0,-1 2 0,19-28 0,-23 39 0,0 0 0,0 0 0,1 0 0,0 1 0,0 0 0,0 0 0,0 0 0,11-6 0,22-7 0,2 1 0,47-12 0,-47 17 0,0-3 0,50-24 0,-78 32 0,1 0 0,-1 1 0,1 0 0,0 1 0,0 0 0,0 1 0,1 0 0,-1 1 0,1 1 0,-1 0 0,1 1 0,0 1 0,25 3 0,110 33 0,-117-30 0,-1-1 0,1-2 0,0-1 0,45-2 0,-16 0 0,468 30 0,-475-27 0,261 14 42,45 5-1335,571 12 1012,-748-29 1110,-19 1-126,-94-6-703,111-3 0,-162 0 0,0-1 0,1-1 0,22-8 0,57-24 0,-50 18 0,39-12 0,2 3 0,0 5 0,98-11 0,241-4-412,-2 30 1,-384 7 411,0-3 0,-1-2 0,55-13 0,-45 8 0,109-20-431,166-26-645,419-17-1,262 84 184,-876-3 645,301 29-192,-126-6 4885,-132-12-3849,58 3-649,-201-22 53,0 2 0,0 2 0,53 11 0,-70-11 0,155 42 0,-138-35 0,-1 1 0,0 1 0,35 21 0,-48-22 0,0 1 0,-1 1 0,0 0 0,-1 1 0,-1 1 0,-1 0 0,16 23 0,-19-24 0,8 9 0,-1 2 0,22 43 0,-26-39 0,3 3 0,-2 1 0,-1 0 0,15 58 0,-19-35 0,6 95 0,-13 60 0,-3 116 0,-1-315 0,1 0 0,-2 0 0,0-1 0,0 1 0,-1-1 0,-1 1 0,0-1 0,-1 0 0,0-1 0,0 1 0,-2-1 0,-7 12 0,5-10 0,1 1 0,0 0 0,1 0 0,-8 28 0,-14 63 0,26-93 0,0 5 0,0 0 0,0 18 0,-1 16 0,2-44 0,0 0 0,0-1 0,-1 1 0,1-1 0,-6 8 0,5-7 0,-1-1 0,1 1 0,1 0 0,-4 13 0,2 8 0,2 0 0,3 55 0,1-23 0,-2 38-1365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06.82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9 1 24575,'-9'160'0,"0"-7"0,4-44 0,-1 153 0,7-191 0,-1-70 0,0 0 0,0 0 0,0 0 0,0-1 0,0 1 0,0 0 0,0 0 0,0-1 0,1 1 0,-1 0 0,0 0 0,1-1 0,-1 1 0,0 0 0,1-1 0,-1 1 0,1 0 0,-1-1 0,1 1 0,-1-1 0,1 1 0,0-1 0,-1 1 0,1-1 0,0 1 0,-1-1 0,1 0 0,0 1 0,-1-1 0,1 0 0,0 1 0,0-1 0,-1 0 0,2 0 0,3 1 0,0-1 0,0 0 0,0-1 0,8 0 0,1-1 0,220-1-10,-143 4-1345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17.95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269 358 24575,'0'4'0,"0"0"0,0 1 0,-1-1 0,0 1 0,0-1 0,0 0 0,0 0 0,-1 0 0,-3 7 0,0-2 0,-1 0 0,-11 12 0,-8 11 0,21-25 0,1 0 0,0-1 0,1 1 0,-1 0 0,1 0 0,0 0 0,-1 15 0,2-10 0,-2-1 0,-3 14 0,0-6 0,2 0 0,-4 24 0,6-27 0,-1 0 0,-1 1 0,0-1 0,-7 16 0,4-13 0,1 1 0,0 0 0,2 0 0,0 0 0,2 1 0,0-1 0,1 33 0,1-49 0,0-1 0,-1 0 0,1 1 0,-1-1 0,0 1 0,0-1 0,0 0 0,0 0 0,-1 0 0,1 0 0,-3 4 0,-3 3 0,-15 16 0,6-7 0,11-12 0,-1 0 0,-1 0 0,1-1 0,-1 1 0,-10 6 0,13-11 0,-1 1 0,0 0 0,0-1 0,0 0 0,0 0 0,0-1 0,0 1 0,-1-1 0,1 0 0,-10 0 0,-23 0 0,16-1 0,-1 1 0,-41 7 0,-70 31 0,122-37 0,-1-1 0,0 0 0,-20 0 0,23-2 0,1 1 0,-1 0 0,0 1 0,0 0 0,1 1 0,-1 0 0,-12 4 0,9-1 0,1-2 0,-1 1 0,0-2 0,-24 3 0,25-5 0,-1 2 0,1 0 0,1 0 0,-1 1 0,0 0 0,-17 8 0,13-2 0,-3 1 0,-1-1 0,-29 10 0,-9-1 0,-50 14 0,39-14 0,38-9 0,-1-1 0,0-2 0,-47 4 0,59-9 0,1 0 0,0 1 0,0 2 0,-31 8 0,-4 7 0,2 3 0,0 2 0,-91 57 0,137-78 0,-7 5 0,0 1 0,1 0 0,0 0 0,-17 18 0,20-17 0,-2-1 0,-21 16 0,22-18 0,0 0 0,1 1 0,-1 0 0,-8 11 0,14-14 0,1-1 0,-1 1 0,1-1 0,0 1 0,0 0 0,1 0 0,0 1 0,0-1 0,0 0 0,0 1 0,1-1 0,0 1 0,-1 8 0,-1 7 0,-1-1 0,-1 1 0,-1-1 0,-11 23 0,10-26 0,1 0 0,0 1 0,1 0 0,1 0 0,-3 33 0,7 86 0,1 9 0,-4-112 0,-2 0 0,-11 42 0,0 4 0,8-30 0,3 0 0,0 57 0,6 131 0,-1-236 0,0 0 0,0 1 0,0-1 0,0 0 0,1 0 0,-1 0 0,0 0 0,1 0 0,0 0 0,0 0 0,-1 0 0,1 0 0,0 0 0,1 0 0,-1 0 0,0 0 0,3 2 0,-2-3 0,0 1 0,0-1 0,1 1 0,-1-1 0,1 0 0,-1 0 0,1 0 0,-1 0 0,1-1 0,-1 1 0,1-1 0,0 1 0,-1-1 0,4 0 0,86-1 0,-66-1 0,1 1 0,-1 2 0,0 0 0,51 11 0,-35 2 0,81 37 0,-87-35 0,-21-10 0,1-1 0,0 0 0,26 3 0,-23-5 0,-1 1 0,24 8 0,-24-4 0,-1 1 0,1 1 0,29 23 0,9 5 0,-34-23 0,-16-11 0,-1 0 0,1 0 0,0-1 0,0 0 0,10 4 0,24 9 0,-31-12 0,0 0 0,0-1 0,0 0 0,1 0 0,-1-1 0,13 2 0,205-3 0,-116-3 0,121-16 0,-79 3 0,709 10 0,-506 32-397,-245-13 198,132 34 1,-107-1 804,-127-43-550,6 0-38,0 0 0,0-1-1,0-1 1,1 0 0,-1-1 0,21-1 0,8 1-11,106 10-7,130 2 0,337-13 0,-580 2 0,0 1 0,49 11 0,-47-6 0,1-2 0,46 1 0,256-19-239,-121 2-157,562 5 396,-555 6 0,-148 0 159,0 3 0,-1 4 0,97 22-1,-77 0-158,-69-19 0,2-1 0,49 8 0,-55-14 0,42 14 0,-49-12 0,1 0 0,0-2 0,0 0 0,23 1 0,49 1 0,-56-3 0,1-1 0,69-5 0,159-35 0,-38-3 0,-135 24 0,16-9 0,-67 15 0,67-10 0,-61 14 0,65-19 0,13-2 0,-47 16 0,1 5 0,0 3 0,1 3 0,90 11 0,-115-3 0,0 3 0,57 18 0,-77-16 0,-24-8 0,0 0 0,1-1 0,0 0 0,-1-1 0,15 1 0,-16-2 0,0-1 0,0 0 0,-1-1 0,1 0 0,0-1 0,-1 0 0,1 0 0,16-8 0,6 0 0,-26 9 0,-1-1 0,1 1 0,-1-1 0,0 0 0,0-1 0,0 1 0,0-1 0,0 0 0,8-7 0,-4 2 0,0 0 0,1 1 0,0 0 0,0 1 0,0 0 0,1 0 0,0 1 0,0 1 0,1-1 0,-1 2 0,1 0 0,0 0 0,13 0 0,-17 2 0,0-1 0,0 1 0,0-1 0,-1-1 0,1 1 0,-1-1 0,1-1 0,-1 1 0,0-1 0,0 0 0,0-1 0,7-6 0,-12 8 0,0 1 0,0-1 0,0 0 0,0 0 0,0 0 0,0 0 0,-1 0 0,0 0 0,1 0 0,-1-1 0,-1 1 0,1 0 0,0-6 0,1-6 0,-1-26 0,-1 32 0,-2-51 0,0 32 0,2-1 0,3-30 0,-1 49 0,0-1 0,1 1 0,7-16 0,3-11 0,4-37 0,7-25 0,-16 79 0,11-22 0,-1 6 0,0-6 0,19-48 0,-33 77 0,-1 1 0,0-1 0,-1 1 0,0-1 0,0-21 0,-1-7 0,1-1 0,3 1 0,1 0 0,17-58 0,1-26 0,-16 80 0,17-61 0,-20 85 0,-1 0 0,0 0 0,-1-1 0,-1-42 0,-1 20 0,5-29 0,1-14 0,-6-303 0,-2 187 0,0 197 0,1 0 0,-1 0 0,-1 0 0,1 1 0,-1-1 0,0 0 0,0 1 0,-6-10 0,4 7 0,0 0 0,1 0 0,-3-10 0,-9-66 0,4 14 0,8 55 0,2 10 0,1-1 0,-1 1 0,-1 0 0,-3-9 0,5 13 0,-1-1 0,0 1 0,0 0 0,1 0 0,-1 0 0,0-1 0,0 1 0,0 0 0,-1 0 0,1 0 0,0 0 0,0 1 0,0-1 0,-1 0 0,1 0 0,0 1 0,-1-1 0,1 1 0,-1-1 0,1 1 0,-3-1 0,-23-1 0,23 3 0,-1-1 0,1 0 0,0 0 0,-1-1 0,1 1 0,0-1 0,0 0 0,0 0 0,0 0 0,0-1 0,0 0 0,0 1 0,0-1 0,-4-3 0,4 1 0,1 1 0,-1-1 0,1 0 0,-1 1 0,1-2 0,-4-6 0,3 5 0,0 1 0,0 0 0,-1 0 0,1 0 0,-1 0 0,0 1 0,0 0 0,-1 0 0,-9-6 0,-20-15 0,0-10 0,23 22 0,0 1 0,-19-15 0,26 24 0,0 0 0,1 0 0,-1 1 0,0-1 0,-1 1 0,1 0 0,0 0 0,0 1 0,-1 0 0,1 0 0,-10-1 0,-48 3 0,42 0 0,0-1 0,0 0 0,-22-5 0,-338-87 0,183 39 0,-59-30 0,23 5 0,208 71 0,1 0 0,0-1 0,1-2 0,-44-23 0,57 26 0,0 0 0,-1 1 0,0 0 0,0 1 0,-1 0 0,1 1 0,-1 0 0,0 1 0,0 1 0,-20-2 0,-133 4 0,62 2 0,66-1 0,-1 2 0,-72 16 0,-73 33 0,-48 43 0,87-32 0,103-48 0,-1-3 0,-53 9 0,32-7 0,10-2 0,-94 34 0,127-38 0,0-1 0,-1-1 0,1-2 0,-1 0 0,0-1 0,0-1 0,0-1 0,-44-3 0,45-2 0,0 0 0,0-2 0,0 0 0,1-1 0,-29-14 0,-7-3 0,50 22 0,-326-121 0,-10 28 0,305 88 0,-174-33 0,146 30 0,-84 0 0,138 10 0,-19-1 0,0 1 0,0 2 0,1 0 0,-42 10 0,48-7 0,-1-1 0,0-1 0,-45-1 0,2 1 0,35 1 0,0 1 0,0 2 0,1 1 0,-34 13 0,25-3 0,0 1 0,-57 37 0,78-45 0,-20 10 0,-1-2 0,-1-2 0,-46 13 0,19-7 0,-108 46 0,176-69 0,-8 3 0,0-1 0,-15 4 0,20-6 0,0 1 0,1-1 0,-1 0 0,0 0 0,1 0 0,-1-1 0,0 1 0,1-1 0,-1 1 0,0-1 0,1 0 0,-1 0 0,-2-2 0,-9-6 0,1 0 0,0-2 0,1 1 0,1-2 0,-13-14 0,-17-16 0,19 23 0,0 2 0,-2 1 0,-36-20 0,48 29 0,0 0 0,1 0 0,-1 1 0,0 0 0,-1 1 0,1 0 0,-1 1 0,-24-4 0,0 5 0,-51 4 0,37 0 0,42 0 0,0 0 0,1 1 0,-1 0 0,0 0 0,1 1 0,0 0 0,-10 5 0,-18 7 0,0-2 0,27-9 0,-1 0 0,1 0 0,-1-1 0,0-1 0,0 0 0,-10 1 0,-39-3 0,-7 0 0,58 1 0,0 0 0,-1 0 0,1 1 0,0 0 0,-15 7 0,15-6 0,0-1 0,-1 1 0,1-2 0,-1 1 0,0-1 0,-12 0 0,-25 4 0,30-3 0,-21 1 0,-9 2 0,39-3 0,1 0 0,0 0 0,0 1 0,-1-1 0,2 2 0,-12 6 0,10-5 0,0-1 0,0 0 0,0 0 0,-10 3 0,-16 1 0,13-3 0,-21 8 0,35-10 0,1-1 0,0 0 0,-1 1 0,2 0 0,-1 1 0,0-1 0,0 1 0,-6 6 0,6-4 6,-1-1-1,0 0 1,0 0-1,-1 0 1,1-1-1,-1 0 1,0 0-1,0-1 1,-1 0-1,1 0 1,-1-1-1,1 1 1,-14 1-1,-8-1-197,1-1-1,-43-2 0,34-1-67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16T23:31:22.37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0 1 24575,'-3'3'0,"1"0"0,0 1 0,0-1 0,0 1 0,0-1 0,0 1 0,1 0 0,0 0 0,-2 5 0,-4 37 0,4 142 0,5-102 0,-2 338 0,1-443 0,2 0 0,0 1 0,11-36 0,-12 50 0,8-32 0,0 5 0,10-57 0,-14 11 0,-3-121 0,-4 115 0,2 67 0,0-1 0,5-19 0,-1 12 0,-5 22 0,0 0 0,1 0 0,-1 1 0,1-1 0,-1 0 0,1 1 0,0-1 0,0 0 0,-1 1 0,1-1 0,0 1 0,1-1 0,-1 1 0,0-1 0,0 1 0,0 0 0,1 0 0,-1 0 0,1-1 0,-1 1 0,1 1 0,-1-1 0,1 0 0,0 0 0,2 0 0,3-1 0,1 1 0,-1 0 0,0 0 0,1 1 0,8 0 0,-8 1 0,1-1 0,15-3 0,-6 0 0,32-1 0,-30 3 0,27-5 0,-46 6 0,4-1 0,1 0 0,-1 0 0,0 0 0,1 1 0,-1 0 0,6 0 0,-9 1 0,-1-1 0,0 0 0,1 1 0,-1-1 0,0 1 0,0-1 0,1 1 0,-1 0 0,0-1 0,0 1 0,0 0 0,0 0 0,0 0 0,0 0 0,0 0 0,0 0 0,0 0 0,0 0 0,-1 0 0,1 1 0,0-1 0,-1 0 0,1 0 0,-1 1 0,1-1 0,-1 0 0,0 1 0,1 1 0,1 13 0,-1 1 0,-1-1 0,-2 27 0,0-1 0,1-35 0,0 1 0,-1-1 0,0 0 0,0 0 0,-1 0 0,1 0 0,-2 0 0,-6 11 0,-9 21 0,8-1 0,9-27 0,-1 0 0,-7 15 0,9-22 0,-1-1 0,1 0 0,-1 0 0,0 0 0,-1 0 0,1 0 0,0-1 0,-1 1 0,1-1 0,-1 1 0,0-1 0,-3 2 0,-4 2 0,-1-1 0,1 0 0,-1 0 0,0-1 0,0 0 0,0-1 0,-1 0 0,1-1 0,-19 1 0,12-1 0,-26 5 0,97-3 0,42-12 0,5 0 0,-87 8 0,-6 0 0,1 0 0,-1 0 0,0 0 0,8 3 0,-13-3 0,0 0 0,-1 1 0,1-1 0,-1 1 0,1 0 0,-1 0 0,1-1 0,-1 1 0,1 0 0,-1 0 0,0 0 0,1 0 0,-1 1 0,0-1 0,0 0 0,0 1 0,0-1 0,0 0 0,0 1 0,0-1 0,-1 1 0,2 2 0,6 20 0,-3-10 0,0-1 0,-2 1 0,1 0 0,-2 0 0,2 25 0,-3-28 0,0 1 0,1-1 0,1 0 0,0 1 0,0-1 0,1 0 0,9 17 0,7 23 0,-14-33-70,-5-11-146,1-1 0,1 1 0,-1 0 1,1-1-1,4 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5:52.569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016 872,'-14'25,"1"1,-19 52,21-50,-2 7,-9 37,18-55,1 1,0-1,2 1,0 23,-1 2,-1-1,-2 0,-12 49,14-78,-82 290,61-227,15-52,-1-1,-1 1,-1-2,-1 0,-24 31,18-30,-1-2,-1 0,-42 33,21-22,-2-3,-1-2,-1-1,-1-3,-1-2,-51 16,93-35,-8 3,1-1,-1-1,-16 3,27-5,0-1,1 0,-1 0,0 0,0 0,0 0,0 0,0-1,1 1,-1-1,0 0,0 0,1 0,-1 0,1-1,-1 1,1 0,-1-1,1 0,0 0,-4-4,2 0,0 0,0-1,1 0,0 1,0-1,1-1,0 1,0 0,-1-15,0-7,2-34,1 43,3-345,-3 361,0-1,1 1,0 0,0-1,0 1,0-1,1 1,-1 0,1 0,0 0,1 0,-1 0,1 1,3-5,5-4,0 1,21-17,-8 8,112-108,-13 11,-51 52,81-94,-27 15,-89 106,66-53,-94 84,1 0,1 0,0 1,0 0,0 1,0 0,17-4,-22 8,-3 0,0 0,0 0,-1 0,1 0,0 0,0 0,-1-1,1 1,0-1,-1 0,0 0,1 0,2-4,9-13,0-1,-2 0,17-37,-21 41,229-485,-226 478,5-10,-8 18,-1 0,0-1,-1 0,7-32,-13 48,1-1,-1 0,0 0,0 1,0-1,0 0,0 1,0-1,0 0,0 0,0 1,0-1,0 0,-1 0,1 1,0-1,0 0,-1 1,1-1,0 0,-1 1,1-1,-1 1,1-1,-1 0,1 1,-1-1,1 1,-1 0,0-1,1 1,-1-1,0 1,1 0,-1 0,0-1,1 1,-1 0,0 0,0 0,1 0,-1-1,0 1,0 1,1-1,-1 0,0 0,0 0,0 0,-7 2,1-1,-1 1,-13 6,14-6,-19 9,1 1,1 1,0 1,1 1,0 1,1 1,1 1,-33 35,45-39,9-14,0 1,0-1,-1 1,1-1,0 1,0-1,0 1,0-1,0 0,0 1,0-1,0 1,1-1,-1 1,0-1,0 1,0-1,0 0,0 1,1-1,-1 1,2 0,0 0,-1 0,1 0,0 0,-1 0,1-1,0 1,0-1,0 1,0-1,-1 1,1-1,0 0,0 0,0 0,3-1,214-13,-19-1,-180 15,148-2,-164 3,0-1,-1 0,1 1,0 0,-1 0,1 0,0 0,-1 1,1-1,-1 1,0 0,0 0,0 0,6 5,-4-1,1 0,-1 1,-1-1,1 1,5 14,1 2,-6-11,1-1,0 0,0-1,9 11,62 64,-11-15,-60-62,0 1,0-1,-1 1,8 18,11 41,-19-54,59 234,-47-169,8 18,8 44,-25-102,3 67,-9-20,8 133,16 139,-20 1,-7-336,0 0,-6 26,6-41,-1-1,-1 1,1 0,-1-1,0 0,-1 0,0 0,0 0,-10 11,-1 1,-17 17,29-33,-1 0,1 0,-1 0,0-1,1 0,-1 1,-1-1,-4 2,5-3,0 0,0 1,0 0,0 0,1 0,-1 0,1 1,-1-1,1 1,0 0,0 0,0 0,0 0,1 1,-1-1,-1 5,0-1,1 1,0 0,1 0,0 0,0 0,0 0,0 12,1-9,-1 20,-1-1,-1 0,-2 0,-12 40,16-66,1-1,0 0,-1 0,0 1,0-1,0-1,0 1,0 0,0 0,-1-1,1 1,-5 2,4-3,1-1,-1 0,0 0,0 1,0-2,0 1,1 0,-1-1,0 1,0-1,0 0,0 0,0 0,-6-1,1-1,0 0,1 0,-1-1,1 0,0 0,0-1,0 0,0 0,0 0,1-1,0 0,0 0,0-1,1 0,-1 0,-7-12,-3-7,2 0,0-1,-11-33,-2-11,4 0,3-2,-20-135,19 65,-28-216,28-5,27 192,-3 131,3 0,12-47,11-4,-17 55,0 0,6-43,-18 77,0 0,1 0,-1 0,1 0,-1 0,1 0,0 0,0 0,0 0,0 1,0-1,0 0,0 1,1-1,-1 0,3-1,-3 2,1 1,-1-1,1 0,-1 1,1-1,0 1,-1-1,1 1,0 0,0-1,-1 1,1 0,0 0,0 0,-1 1,1-1,0 0,-1 1,1-1,2 2,4 1,0 1,-1 0,1 0,-1 1,0 0,-1 0,1 1,9 10,45 59,-51-62,168 242,-90-119,45 79,-63-82,-6 4,54 167,60 161,-126-329,-5 1,50 255,-58-176,-18 3,-21 26,-3-197,-1 1,-4-1,-12 48,17-87,1 0,-2 0,1 0,-1 0,-1 0,-9 14,10-18,-1-1,1 1,-1-1,1 1,-1-1,0-1,-1 1,1-1,-1 0,1 0,-8 2,-13 7,1 0,-37 25,32-18,21-13,1 0,-15 14,17-13,-2-1,1 0,-15 10,9-9,1 1,0 1,1 0,-11 11,-38 44,21-20,-21 18,-4-2,-111 82,129-111,-1-1,-2-3,0-1,-2-3,-63 20,80-34,1-2,-1-1,-45 3,-102-6,158-3,18 0,0 0,0 0,1-1,-1 1,0-1,0-1,-4 0,7 1,0 0,0-1,0 1,0 0,0-1,0 1,1-1,-1 1,1-1,-1 0,1 0,-1 0,1 0,0 0,0 0,-1-3,-2-6,0 1,2-1,-1 0,1 0,-1-18,3-57,5 32,1 0,3 1,2 0,28-80,95-194,184-331,-155 330,-153 307,0 1,19-33,-28 53,-1-1,1 0,0 0,-1 0,1 0,0 1,-1-1,1 0,0 1,0-1,0 1,1-2,-1 2,-1 0,0 0,0 0,1 0,-1 0,0 0,0 0,1 0,-1 0,0 0,1 0,-1 0,0 1,0-1,0 0,1 0,-1 0,0 0,0 0,1 1,-1-1,0 0,0 0,0 0,0 1,1-1,-1 0,0 0,0 0,0 1,2 2,-1 1,0-1,-1 1,1-1,0 6,0-4,4 23,14 37,1 9,-5-10,-1-9,-3 0,5 70,-14-89,-2 1,-1-1,-7 44,-28 60,4-17,28-99,0 0,1 1,2 29,1 7,3 44,0-91,-2-14,-1 0,0 1,0-1,1 0,-1 0,0 1,0-1,1 0,-1 0,0 0,1 0,-1 1,0-1,1 0,-1 0,0 0,1 0,-1 0,0 0,1 0,-1 0,1 0,1 0,0-1,0 0,0 1,0-1,0 0,0 0,-1 0,1-1,0 1,2-3,21-19,-1-1,36-46,36-65,-93 130,257-441,-198 313,73-232,-131 352,-4 11,1 0,-1 0,1 0,-1 0,1 0,0 0,0 0,0 0,0 0,0 0,2-2,-2 5,-1 0,1-1,-1 1,0 0,1 0,-1 0,0 0,0 0,0 0,0 0,0 0,0 0,0 1,0 10,-1-1,-1 0,1 1,-2-1,0 0,0 0,-1 0,-9 19,5-16,0-1,-2 0,1 0,-1-1,-22 21,20-22,-19 18,-46 34,45-39,1 1,1 2,1 1,2 1,0 2,3 0,-26 42,-10 24,-51 75,82-131,-2-1,-39 38,28-39,-2-2,-1-1,-2-3,-1-2,-94 45,-97 33,215-97,1 2,0 0,1 2,0 0,2 2,-31 32,-94 131,117-143,-35 51,-79 97,136-179,0-1,0 0,-1 1,0-2,0 1,0-1,-13 6,17-9,0-1,0 0,0 0,0 0,0-1,0 1,-1-1,1 1,0-1,0 0,0-1,-1 1,1 0,0-1,0 0,0 1,0-1,0-1,0 1,0 0,0-1,0 1,-4-5,0 1,0-1,1 0,0-1,0 1,1-1,-1 0,1 0,1-1,0 0,0 0,0 0,1 0,0 0,1-1,-2-9,-1-13,2 0,1-62,3 44,-18-185,10 190,-2 0,-1 1,-20-52,24 80,0 1,-1-1,-1 1,0 1,0 0,-2 0,0 0,0 1,-1 1,-20-17,18 16,0-1,0 0,2 0,-1-1,2-1,0 0,0-1,2 0,0 0,1 0,-7-24,-1-12,3 0,-9-81,16 90,1 7,-1 1,-10-37,8 56,0 0,-1 0,0 1,-1 0,-18-22,-3-7,20 29,1-1,1 0,0 0,1-1,1 0,-5-20,9 28,1 1,0-1,0 1,1-1,0 0,0 0,1 1,0-1,0 0,1 1,1-1,-1 1,1 0,7-13,49-99,-55 112,0-1,0 1,1 0,6-8,-9 13,1 0,-1 0,1 1,0-1,0 1,0-1,0 1,0 0,1 0,-1 0,0 1,7-3,-9 4,0 0,0 0,0 0,0 0,0 0,0 0,1 0,-1 0,0 0,0 1,0-1,0 0,0 1,0-1,0 1,0-1,0 1,0-1,0 1,0 0,0-1,-1 1,1 0,0 0,0 0,-1-1,1 1,-1 0,1 0,-1 0,1 0,-1 0,1 0,-1 0,1 3,1 4,0 1,0-1,0 15,-1-15,45 324,-38-284,2 0,2 0,23 55,-25-77,2 0,2 0,0-2,1 0,1 0,39 41,-23-31,31 40,-52-59,-1 1,0 0,-1 0,-1 1,10 30,-11-23,-2 0,6 48,-6 50,-5-99,1-19,-1 1,0-1,1 0,0 1,0-1,0 0,1 0,3 8,0-3,1 0,10 12,-9-11,-4-5,1 0,0 0,7 8,-10-12,-1-1,1 1,0 0,-1-1,1 1,0-1,0 1,-1-1,1 1,0-1,0 0,0 1,0-1,0 0,0 0,-1 0,1 1,0-1,0 0,0 0,0 0,0 0,0-1,0 1,0 0,0 0,-1-1,1 1,0 0,0-1,1 0,1-2,0 1,0-1,0-1,0 1,0 0,-1-1,0 1,1-1,-2 0,4-7,1-7,5-21,-9 31,18-70,-4-2,9-127,-21-192,1-37,19 67,5-140,-28 475,-2-165,1 190,0 6,0 1,0-1,0 0,-1 1,1-1,-1 1,1-1,-1 1,0-1,0 1,0-1,0 1,-2-3,3 5,0 0,0 0,-1 0,1 0,0 0,0 0,-1 0,1-1,0 1,0 0,-1 0,1 0,0 0,0 0,-1 0,1 0,0 0,0 1,-1-1,1 0,0 0,0 0,-1 0,1 0,0 0,0 0,0 0,-1 1,1-1,0 0,0 0,0 0,-1 1,1-1,0 0,0 0,0 0,0 1,0-1,0 0,-1 1,-6 12,5-9,0-1,-1 0,1 0,-1 0,1 0,-1-1,0 1,-6 3,7-5,0 1,-1-1,1 1,0-1,0 1,0 0,0 0,0 0,1 0,-1 1,1-1,-1 0,1 1,0-1,0 1,-2 4,1 10,1 0,1 32,1-34,0 1,-2-1,0 0,-3 16,3-26,-1 0,0 0,1 0,-1 0,-1-1,1 1,-1-1,0 1,0-1,0 0,0 0,-1-1,0 1,0 0,0-1,-5 3,-61 37,43-27,0 0,2 1,-47 42,49-34,0 1,2 1,-31 51,-39 96,22-37,58-122,21-29,20-18,1 1,2 2,44-31,-75 59,1-2,1 1,-1 0,0 0,1 0,6-2,-10 4,1 0,0 0,0 0,0-1,0 1,0 0,0 0,0 1,-1-1,1 0,0 0,0 0,0 0,0 1,0-1,-1 1,1-1,0 0,0 1,-1-1,1 1,0-1,-1 1,1 0,0-1,-1 1,1 0,-1-1,1 1,0 1,6 10,-1 1,-1 0,0 0,7 24,7 61,-13-61,6 31,-3-9,2-2,27 81,-34-129,0 0,0 0,1-1,0 1,0-1,1 0,0-1,1 1,0-1,0 0,0-1,1 0,14 9,-11-9,0 0,1-1,-1-1,1 0,0 0,1-1,-1-1,1 0,-1-1,16 0,-26-1,1 0,-1 0,1 0,-1-1,0 0,1 1,-1-1,0 0,1 0,-1 0,0 0,0 0,0-1,0 1,0-1,0 1,-1-1,1 0,0 0,-1 0,1 0,-1 0,2-3,2-6,0 1,-1-1,5-21,-5 16,9-32,-3 0,6-80,-7-103,-5 76,52-714,-22 396,-31 424,15-132,-14 165,-4 16,0 0,0 0,0 0,1 0,-1 0,0 0,0 0,0 0,0 0,0 0,0 0,0 0,0 0,0 0,0 0,1 0,-1 0,0 0,0 0,0 0,0 0,0 0,0 0,0 0,0 0,0 0,1 0,-1 0,0 0,0 0,0 0,0 0,0 0,0 0,0 0,0 0,0 0,0 1,0-1,0 0,0 0,0 0,0 0,0 0,1 0,-1 0,0 0,0 0,0 0,0 0,0 1,0-1,0 0,0 0,0 0,0 0,0 0,0 0,0 0,0 0,-1 0,1 1,0-1,3 26,-3-8,0 1,1 0,0 0,8 31,-9-48,6 13,-6-15,1 0,-1 1,0-1,0 0,1 0,-1 0,0 0,0 1,0-1,1 0,-1 0,0 0,1 0,-1 0,0 0,0 0,1 0,-1 0,0 0,0 0,1 0,-1 0,0 0,1 0,9-8,5-14,18-34,140-302,-87 170,-58 132,2 2,3 1,66-83,-95 132,-1 0,1 0,0 1,0-1,8-4,-11 7,0 0,0 0,0 1,1-1,-1 1,0-1,0 1,1 0,-1-1,0 1,1 0,-1 0,0 0,0 0,1 0,-1 0,0 0,1 0,-1 0,0 1,1-1,-1 1,0-1,0 1,0-1,0 1,1 0,-1-1,1 2,2 3,0 0,0 1,-1-1,0 1,0 0,0-1,0 1,-1 1,0-1,2 12,1 0,20 73,25 172,-43-193,-3 0,-2 0,-11 86,6-129,-2 0,-1-1,-1 1,-1-1,-17 36,8-30,0 0,-2-1,-36 45,-110 147,161-215,-1 0,1 1,0-1,1 1,0 0,-3 16,-3 58,7-57,-8 43,9-65,-7 30,0-1,3 1,-4 68,10-98,-1 0,0 0,0 1,0-1,0 0,-1 0,0 0,0 1,0-1,0 0,-1 0,1 0,-1-1,0 1,0 0,0-1,-4 4,-16 18,-29 22,43-39,5-6,1 1,0 0,-1 0,1 0,1 0,-1 0,0 0,1 0,0 0,-1 1,1-1,1 1,-2 3,1 5,-1 1,2 15,0-1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18:21.872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303 23,'0'774,"0"-773,0 4,0 0,0 0,-1-1,-1 9,2-13,0 1,0-1,-1 1,1-1,0 1,0-1,0 1,-1-1,1 1,0-1,-1 1,1-1,0 1,-1-1,1 1,-1-1,1 0,-1 1,1-1,0 0,-1 1,1-1,-1 0,0 0,1 0,-1 1,1-1,-1 0,1 0,-1 0,1 0,-1 0,0 0,1 0,-1 0,1 0,-1 0,1 0,-1-1,1 1,-1 0,1 0,-1 0,1-1,-1 1,1 0,-1-1,1 1,-1 0,0-1,-9-7,0 1,0-2,1 1,0-1,1-1,0 0,0 0,1 0,0-1,1 0,0 0,1-1,-5-16,4 15,0 0,0 1,-1 0,0 0,-17-19,14 18,0-1,0 0,-9-21,1-3,12 27,0-1,0 1,2-1,-1-1,2 1,0-1,0 1,-1-19,6-134,-2 162,0 0,0 0,0 0,1 0,-1 1,1-1,0 0,-1 0,1 0,0 0,1 1,-1-1,0 1,1-1,0 1,-1-1,1 1,0 0,0 0,0 0,1 0,-1 0,0 0,1 1,-1-1,1 1,0-1,-1 1,1 0,0 0,0 1,3-2,-2 1,7-1,0-1,-1 0,1-1,-1 0,1-1,-1 0,9-6,-12 6,0-1,0 1,13-13,-18 15,1 0,-1 0,0 0,0 0,-1 0,1 0,-1-1,1 1,-1-1,1-4,12 42,-6-6,-1 1,6 53,-3 62,-8-112,1 319,-4-197,1-151,0 28,1 0,6 41,-2-37,-2 1,-4 65,0-36,1 99,0-158,1 0,0-1,1 1,-1-1,1 1,0-1,0 0,1 1,3 5,11 26,-7 0,-6-20,8 20,-12-37,-1 0,1 1,0-1,0 0,0 0,1 0,-1 1,0-1,0 0,0 0,0 0,0 1,0-1,0 0,0 0,0 0,0 0,0 1,1-1,-1 0,0 0,0 0,0 0,0 0,0 0,1 1,-1-1,0 0,0 0,0 0,0 0,1 0,-1 0,0 0,0 0,0 0,1 0,-1 0,0 0,0 0,3-8,-1-15,-1-3,0 10,-1-1,-1 0,-3-24,3 38,-1 0,1 0,0 0,-1 0,1 0,-1 0,0 0,0 1,0-1,-1 1,-2-4,2 3,0 0,0 0,1 0,-1 0,1 0,0-1,-3-5,3 2,0 0,0 0,-1-14,3 17,0 0,0 0,-1 0,0 0,0 0,0 0,-1 0,1 0,-1 0,0 0,0 1,0-1,0 1,-1-1,-2-2,-81-70,80 72,0-1,-1 1,1 0,-1 0,-8-2,-22-14,19 10,15 8,-1 0,0 0,1 0,0 0,0-1,-5-3,8 6,0 0,0 0,0 0,0 0,0 0,0-1,0 1,0 0,0 0,0 0,0 0,0 0,0 0,0 0,0 0,0 0,0 0,0-1,0 1,0 0,0 0,0 0,0 0,0 0,0 0,0 0,0 0,0 0,0 0,0-1,0 1,0 0,0 0,0 0,0 0,1 0,-1 0,0 0,0 0,0 0,0 0,0 0,0 0,0 0,0 0,0 0,0 0,0 0,1 0,7-2,7 1,18 0,101 3,-130-1,0 0,0-1,-1 1,1 0,0 1,-1-1,1 1,-1 0,1 0,-1 0,0 0,0 0,0 1,0-1,0 1,-1 0,1 0,-1 0,1 0,-1 0,0 0,-1 1,1-1,0 1,-1-1,0 1,0 0,0 0,1 6,-2 8,-1 1,0 0,-1-1,-9 34,6-29,1 0,-2 33,6-34,1 87,0-105,-1 0,1 0,0 0,0 0,0 0,0 0,1-1,-1 1,1 0,0-1,0 1,1-1,-1 0,6 6,-4-4,-1 0,1 1,-1-1,0 1,0 0,2 7,-2-5,0 0,8 12,-5-10,0 0,0 1,-1 0,-1-1,4 13,9 57,-13-55,3 4,-4-19,-1 1,3 20,2 26,-4-37,1 31,-5 707,1-773,-6-28,-1-9,7 48,0 0,0-1,-1 1,1 0,-1 0,0-1,0 1,-1 0,1 0,-1 0,0 0,0 1,0-1,0 0,-1 1,1-1,-1 1,-5-5,-72-62,14 9,62 56,0 0,1 0,0 0,-1-1,2 1,-1-1,1 0,-1 1,-1-13,-6-9,3 9,5 10,-1 0,0 1,0 0,-1 0,0 0,0 0,-1 0,-10-11,-48-37,60 52,1 1,0-1,0 0,0 0,0 0,0 0,1 0,0 0,-2-6,-6-33,2 4,-1 1,7 29,0 1,0-1,-1 1,0 0,0 0,-1 0,0 0,-5-8,4 10,1 0,0-1,0 1,0-1,0 1,1-1,0 0,0 0,1 0,0 0,0-1,0 1,1 0,0 0,0-1,0 1,1 0,0 0,0 0,0 0,1 0,0 0,0 0,1 0,0 1,0-1,0 1,0 0,1-1,0 2,8-9,104-114,-72 76,0-1,-44 52,0-1,1 1,-1 0,0-1,1 1,-1-1,1 1,-1 0,1-1,-1 1,1 0,-1 0,1-1,-1 1,1 0,-1 0,1 0,-1 0,1 0,-1 0,1 0,-1 0,1 0,0 0,-1 0,1 0,0 0,0 1,0-1,-1 1,1 0,0-1,0 1,-1 0,1-1,0 1,-1 0,1 0,-1 0,1 0,0 1,1 4,0 0,0 0,1 9,3 13,11 29,-10-34,0 0,4 29,-3 37,-3 104,-5 81,1-257,0-1,5 17,-3-14,2 24,-5-12,2 0,10 56,-6-62,-2 1,1 38,-6 54,0-44,0-5,3 76,-2-144,0 1,0 0,1-1,-1 1,1-1,-1 1,1-1,0 0,0 1,-1-1,1 0,0 1,0-1,0 0,0 0,2 2,24 14,-23-16,0 1,0 1,0-1,0 0,-1 1,0 0,4 3,-1 2,-1 1,8 14,-9-15,1 1,0-1,7 9,-3-6,-1 1,1 0,-2 1,11 22,-12-21,-1 0,-1 0,0 0,3 26,6 27,-8-43,-1 1,2 37,-6 329,0-388,0-1,0 1,0-1,0 1,-1-1,1 1,-1-1,1 1,-1-1,0 1,0-1,0 0,-2 3,2-4,-1 1,1-1,-1 0,1 0,-1 0,0 0,1 0,-1 0,0 0,0-1,0 1,1-1,-1 1,0-1,0 1,0-1,0 0,-2 0,-130-4,131 4,0 0,0 0,0-1,0 0,1 1,-1-1,0 0,0 0,1 0,-1-1,1 1,-1-1,1 1,0-1,-1 0,-1-2,1 0,0 0,1 0,-1 0,1-1,0 1,0-1,0 0,-1-7,-7-19,5 17,-5-24,4 2,2 1,-1-41,6 69,-1 2,0-1,0 1,0 0,-1-1,0 1,1 0,-2 0,1 0,-1 0,-2-6,-6-10,3 7,0 0,-1 0,-1 0,-11-14,15 21,0 0,0-1,1 0,0 0,1 0,-3-8,2 5,0 0,-12-18,10 18,0 0,1 0,0 0,0 0,1-1,1 0,0 0,0 0,1 0,1 0,0-1,1-14,2-33,-3-105,-1 151,-2 0,0 0,0 0,-1 0,-1 1,-1 0,-11-19,15 26,-1 0,1 0,1 0,-1-1,1 1,-2-9,2 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11T22:22:49.500"/>
    </inkml:context>
    <inkml:brush xml:id="br0">
      <inkml:brushProperty name="width" value="0.3" units="cm"/>
      <inkml:brushProperty name="height" value="0.6" units="cm"/>
      <inkml:brushProperty name="color" value="#00FDFF"/>
      <inkml:brushProperty name="tip" value="rectangle"/>
      <inkml:brushProperty name="rasterOp" value="maskPen"/>
      <inkml:brushProperty name="ignorePressure" value="1"/>
    </inkml:brush>
  </inkml:definitions>
  <inkml:trace contextRef="#ctx0" brushRef="#br0">104 145,'0'-1,"-1"-1,2 0,-1 0,0 0,0 1,0-1,1 0,-1 0,1 0,-1 1,1-1,0 0,0 1,0-1,0 1,1-3,0 3,0 0,0-1,0 1,0 0,0 0,0 0,0 1,0-1,0 0,0 1,0-1,0 1,4 0,126-16,-85 11,54-3,-65 8,-29 0,-24 0,-398 0,389-3,26 3,-1 0,1 0,0 0,-1 0,1 0,-1 0,1 0,0 0,-1 0,1-1,0 1,-1 0,1 0,0 0,-1-1,1 1,0 0,-1 0,1-1,0 1,-1 0,1-1,0 1,0 0,0-1,-1 1,1-1,0 1,0 0,0-1,0 1,0 0,0-1,0 1,0-1,0 1,0-1,0 1,0 0,0-1,0 1,0-1,0 1,0 0,0-1,1 1,-1 0,0-1,0 1,0 0,1-1,-1 1,0 0,0-1,1 1,-1 0,0-1,1 1,4-4,-1 0,1 0,0 1,0 0,0 0,0 0,0 1,11-4,-2 1,1 1,21-3,-17 4,1 2,0-1,1 2,-1 1,0 0,24 6,-33-4,0-1,-1 2,1 0,-1 0,0 1,0 0,0 0,-1 1,0 1,0 0,0 0,13 15,-15-13,0 1,-1 0,0 0,0 1,-1-1,0 1,-1 0,-1 1,1-1,-2 1,0 0,0-1,-1 1,0 0,-2 18,1-27,0-1,0 1,0-1,-1 0,1 1,-1-1,0 0,1 1,-1-1,0 0,-1 0,1 1,0-1,0 0,-1 0,1-1,-1 1,0 0,0 0,1-1,-1 1,0-1,0 1,0-1,-3 1,-2 1,0-1,0-1,0 1,-1-1,1 0,0-1,-11 0,0-2,0 0,0-1,0-1,-24-8,22 6,-1 1,1 0,-27-1,45 6,-4-1,0 1,0-1,-11-2,16 2,-1 0,0 1,1-1,-1 0,1 0,-1 0,1 0,0 0,-1 0,1 0,0 0,0 0,0-1,0 1,0 0,0-1,0 1,-1-3,-1-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15/4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397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758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7453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7179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5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4876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2521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8186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375278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931925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71689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697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683888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87840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804079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072766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21071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048900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55985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90696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917295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742803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7975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378155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3640985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6190334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28687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8960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9569178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445199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9072718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7897293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37060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874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719584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c7c188ab3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c7c188ab3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179139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9048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10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3569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5137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508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3030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5.xml"/><Relationship Id="rId12" Type="http://schemas.openxmlformats.org/officeDocument/2006/relationships/image" Target="../media/image136.png"/><Relationship Id="rId17" Type="http://schemas.openxmlformats.org/officeDocument/2006/relationships/image" Target="../media/image140.png"/><Relationship Id="rId2" Type="http://schemas.openxmlformats.org/officeDocument/2006/relationships/tags" Target="../tags/tag11.xml"/><Relationship Id="rId16" Type="http://schemas.openxmlformats.org/officeDocument/2006/relationships/customXml" Target="../ink/ink8.xml"/><Relationship Id="rId1" Type="http://schemas.openxmlformats.org/officeDocument/2006/relationships/tags" Target="../tags/tag10.xml"/><Relationship Id="rId6" Type="http://schemas.openxmlformats.org/officeDocument/2006/relationships/image" Target="../media/image3.png"/><Relationship Id="rId11" Type="http://schemas.openxmlformats.org/officeDocument/2006/relationships/customXml" Target="../ink/ink7.xml"/><Relationship Id="rId5" Type="http://schemas.openxmlformats.org/officeDocument/2006/relationships/image" Target="../media/image134.png"/><Relationship Id="rId15" Type="http://schemas.openxmlformats.org/officeDocument/2006/relationships/image" Target="../media/image141.png"/><Relationship Id="rId10" Type="http://schemas.openxmlformats.org/officeDocument/2006/relationships/image" Target="../media/image139.png"/><Relationship Id="rId4" Type="http://schemas.openxmlformats.org/officeDocument/2006/relationships/notesSlide" Target="../notesSlides/notesSlide9.xml"/><Relationship Id="rId9" Type="http://schemas.openxmlformats.org/officeDocument/2006/relationships/customXml" Target="../ink/ink6.xml"/><Relationship Id="rId1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2.png"/><Relationship Id="rId7" Type="http://schemas.openxmlformats.org/officeDocument/2006/relationships/customXml" Target="../ink/ink10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customXml" Target="../ink/ink9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customXml" Target="../ink/ink15.xml"/><Relationship Id="rId3" Type="http://schemas.openxmlformats.org/officeDocument/2006/relationships/image" Target="../media/image146.png"/><Relationship Id="rId7" Type="http://schemas.openxmlformats.org/officeDocument/2006/relationships/customXml" Target="../ink/ink12.xml"/><Relationship Id="rId12" Type="http://schemas.openxmlformats.org/officeDocument/2006/relationships/image" Target="../media/image14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11" Type="http://schemas.openxmlformats.org/officeDocument/2006/relationships/customXml" Target="../ink/ink14.xml"/><Relationship Id="rId5" Type="http://schemas.openxmlformats.org/officeDocument/2006/relationships/customXml" Target="../ink/ink11.xml"/><Relationship Id="rId10" Type="http://schemas.openxmlformats.org/officeDocument/2006/relationships/image" Target="../media/image147.png"/><Relationship Id="rId4" Type="http://schemas.openxmlformats.org/officeDocument/2006/relationships/image" Target="../media/image14.png"/><Relationship Id="rId9" Type="http://schemas.openxmlformats.org/officeDocument/2006/relationships/customXml" Target="../ink/ink13.xml"/><Relationship Id="rId14" Type="http://schemas.openxmlformats.org/officeDocument/2006/relationships/image" Target="../media/image1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tags" Target="../tags/tag26.xml"/><Relationship Id="rId18" Type="http://schemas.openxmlformats.org/officeDocument/2006/relationships/image" Target="../media/image27.png"/><Relationship Id="rId26" Type="http://schemas.openxmlformats.org/officeDocument/2006/relationships/image" Target="../media/image34.png"/><Relationship Id="rId3" Type="http://schemas.openxmlformats.org/officeDocument/2006/relationships/tags" Target="../tags/tag16.xml"/><Relationship Id="rId21" Type="http://schemas.openxmlformats.org/officeDocument/2006/relationships/image" Target="../media/image30.png"/><Relationship Id="rId7" Type="http://schemas.openxmlformats.org/officeDocument/2006/relationships/tags" Target="../tags/tag20.xml"/><Relationship Id="rId12" Type="http://schemas.openxmlformats.org/officeDocument/2006/relationships/tags" Target="../tags/tag25.xml"/><Relationship Id="rId17" Type="http://schemas.openxmlformats.org/officeDocument/2006/relationships/image" Target="../media/image26.png"/><Relationship Id="rId25" Type="http://schemas.openxmlformats.org/officeDocument/2006/relationships/image" Target="../media/image33.png"/><Relationship Id="rId2" Type="http://schemas.openxmlformats.org/officeDocument/2006/relationships/tags" Target="../tags/tag15.xml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29" Type="http://schemas.openxmlformats.org/officeDocument/2006/relationships/image" Target="../media/image37.png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tags" Target="../tags/tag24.xml"/><Relationship Id="rId24" Type="http://schemas.openxmlformats.org/officeDocument/2006/relationships/image" Target="../media/image32.png"/><Relationship Id="rId5" Type="http://schemas.openxmlformats.org/officeDocument/2006/relationships/tags" Target="../tags/tag18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5.png"/><Relationship Id="rId28" Type="http://schemas.openxmlformats.org/officeDocument/2006/relationships/image" Target="../media/image36.png"/><Relationship Id="rId10" Type="http://schemas.openxmlformats.org/officeDocument/2006/relationships/tags" Target="../tags/tag23.xml"/><Relationship Id="rId19" Type="http://schemas.openxmlformats.org/officeDocument/2006/relationships/image" Target="../media/image28.png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tags" Target="../tags/tag27.xml"/><Relationship Id="rId22" Type="http://schemas.openxmlformats.org/officeDocument/2006/relationships/image" Target="../media/image31.png"/><Relationship Id="rId27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tags" Target="../tags/tag40.xml"/><Relationship Id="rId18" Type="http://schemas.openxmlformats.org/officeDocument/2006/relationships/image" Target="../media/image27.png"/><Relationship Id="rId26" Type="http://schemas.openxmlformats.org/officeDocument/2006/relationships/image" Target="../media/image37.png"/><Relationship Id="rId3" Type="http://schemas.openxmlformats.org/officeDocument/2006/relationships/tags" Target="../tags/tag30.xml"/><Relationship Id="rId21" Type="http://schemas.openxmlformats.org/officeDocument/2006/relationships/image" Target="../media/image32.png"/><Relationship Id="rId7" Type="http://schemas.openxmlformats.org/officeDocument/2006/relationships/tags" Target="../tags/tag34.xml"/><Relationship Id="rId12" Type="http://schemas.openxmlformats.org/officeDocument/2006/relationships/tags" Target="../tags/tag39.xml"/><Relationship Id="rId17" Type="http://schemas.openxmlformats.org/officeDocument/2006/relationships/image" Target="../media/image26.png"/><Relationship Id="rId25" Type="http://schemas.openxmlformats.org/officeDocument/2006/relationships/image" Target="../media/image36.png"/><Relationship Id="rId2" Type="http://schemas.openxmlformats.org/officeDocument/2006/relationships/tags" Target="../tags/tag29.xml"/><Relationship Id="rId16" Type="http://schemas.openxmlformats.org/officeDocument/2006/relationships/image" Target="../media/image25.png"/><Relationship Id="rId20" Type="http://schemas.openxmlformats.org/officeDocument/2006/relationships/image" Target="../media/image5.png"/><Relationship Id="rId29" Type="http://schemas.openxmlformats.org/officeDocument/2006/relationships/image" Target="../media/image30.png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24" Type="http://schemas.openxmlformats.org/officeDocument/2006/relationships/image" Target="../media/image35.png"/><Relationship Id="rId5" Type="http://schemas.openxmlformats.org/officeDocument/2006/relationships/tags" Target="../tags/tag32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34.png"/><Relationship Id="rId28" Type="http://schemas.openxmlformats.org/officeDocument/2006/relationships/image" Target="../media/image29.png"/><Relationship Id="rId10" Type="http://schemas.openxmlformats.org/officeDocument/2006/relationships/tags" Target="../tags/tag37.xml"/><Relationship Id="rId19" Type="http://schemas.openxmlformats.org/officeDocument/2006/relationships/image" Target="../media/image31.png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tags" Target="../tags/tag41.xml"/><Relationship Id="rId22" Type="http://schemas.openxmlformats.org/officeDocument/2006/relationships/image" Target="../media/image33.png"/><Relationship Id="rId27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notesSlide" Target="../notesSlides/notesSlide27.xml"/><Relationship Id="rId18" Type="http://schemas.openxmlformats.org/officeDocument/2006/relationships/image" Target="../media/image61.png"/><Relationship Id="rId3" Type="http://schemas.openxmlformats.org/officeDocument/2006/relationships/tags" Target="../tags/tag47.xml"/><Relationship Id="rId21" Type="http://schemas.openxmlformats.org/officeDocument/2006/relationships/image" Target="../media/image63.png"/><Relationship Id="rId7" Type="http://schemas.openxmlformats.org/officeDocument/2006/relationships/tags" Target="../tags/tag51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7.png"/><Relationship Id="rId25" Type="http://schemas.openxmlformats.org/officeDocument/2006/relationships/image" Target="../media/image67.png"/><Relationship Id="rId2" Type="http://schemas.openxmlformats.org/officeDocument/2006/relationships/tags" Target="../tags/tag46.xml"/><Relationship Id="rId16" Type="http://schemas.openxmlformats.org/officeDocument/2006/relationships/image" Target="../media/image60.png"/><Relationship Id="rId20" Type="http://schemas.openxmlformats.org/officeDocument/2006/relationships/image" Target="../media/image31.png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24" Type="http://schemas.openxmlformats.org/officeDocument/2006/relationships/image" Target="../media/image66.png"/><Relationship Id="rId5" Type="http://schemas.openxmlformats.org/officeDocument/2006/relationships/tags" Target="../tags/tag49.xml"/><Relationship Id="rId15" Type="http://schemas.openxmlformats.org/officeDocument/2006/relationships/image" Target="../media/image59.png"/><Relationship Id="rId23" Type="http://schemas.openxmlformats.org/officeDocument/2006/relationships/image" Target="../media/image65.png"/><Relationship Id="rId10" Type="http://schemas.openxmlformats.org/officeDocument/2006/relationships/tags" Target="../tags/tag54.xml"/><Relationship Id="rId19" Type="http://schemas.openxmlformats.org/officeDocument/2006/relationships/image" Target="../media/image62.png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image" Target="../media/image55.png"/><Relationship Id="rId22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55.png"/><Relationship Id="rId18" Type="http://schemas.openxmlformats.org/officeDocument/2006/relationships/image" Target="../media/image31.png"/><Relationship Id="rId3" Type="http://schemas.openxmlformats.org/officeDocument/2006/relationships/tags" Target="../tags/tag58.xml"/><Relationship Id="rId21" Type="http://schemas.openxmlformats.org/officeDocument/2006/relationships/image" Target="../media/image65.png"/><Relationship Id="rId7" Type="http://schemas.openxmlformats.org/officeDocument/2006/relationships/tags" Target="../tags/tag62.xml"/><Relationship Id="rId12" Type="http://schemas.openxmlformats.org/officeDocument/2006/relationships/notesSlide" Target="../notesSlides/notesSlide28.xml"/><Relationship Id="rId17" Type="http://schemas.openxmlformats.org/officeDocument/2006/relationships/image" Target="../media/image61.png"/><Relationship Id="rId2" Type="http://schemas.openxmlformats.org/officeDocument/2006/relationships/tags" Target="../tags/tag57.xml"/><Relationship Id="rId16" Type="http://schemas.openxmlformats.org/officeDocument/2006/relationships/image" Target="../media/image27.png"/><Relationship Id="rId20" Type="http://schemas.openxmlformats.org/officeDocument/2006/relationships/image" Target="../media/image64.png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slideLayout" Target="../slideLayouts/slideLayout12.xml"/><Relationship Id="rId24" Type="http://schemas.openxmlformats.org/officeDocument/2006/relationships/image" Target="../media/image68.png"/><Relationship Id="rId5" Type="http://schemas.openxmlformats.org/officeDocument/2006/relationships/tags" Target="../tags/tag60.xml"/><Relationship Id="rId15" Type="http://schemas.openxmlformats.org/officeDocument/2006/relationships/image" Target="../media/image60.png"/><Relationship Id="rId23" Type="http://schemas.openxmlformats.org/officeDocument/2006/relationships/image" Target="../media/image67.png"/><Relationship Id="rId10" Type="http://schemas.openxmlformats.org/officeDocument/2006/relationships/tags" Target="../tags/tag65.xml"/><Relationship Id="rId19" Type="http://schemas.openxmlformats.org/officeDocument/2006/relationships/image" Target="../media/image63.png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../media/image59.png"/><Relationship Id="rId22" Type="http://schemas.openxmlformats.org/officeDocument/2006/relationships/image" Target="../media/image6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9.png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0.xml"/><Relationship Id="rId18" Type="http://schemas.openxmlformats.org/officeDocument/2006/relationships/image" Target="../media/image77.png"/><Relationship Id="rId26" Type="http://schemas.openxmlformats.org/officeDocument/2006/relationships/image" Target="../media/image81.png"/><Relationship Id="rId39" Type="http://schemas.openxmlformats.org/officeDocument/2006/relationships/customXml" Target="../ink/ink33.xml"/><Relationship Id="rId21" Type="http://schemas.openxmlformats.org/officeDocument/2006/relationships/customXml" Target="../ink/ink24.xml"/><Relationship Id="rId34" Type="http://schemas.openxmlformats.org/officeDocument/2006/relationships/image" Target="../media/image85.png"/><Relationship Id="rId42" Type="http://schemas.openxmlformats.org/officeDocument/2006/relationships/image" Target="../media/image89.png"/><Relationship Id="rId7" Type="http://schemas.openxmlformats.org/officeDocument/2006/relationships/customXml" Target="../ink/ink17.xml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76.png"/><Relationship Id="rId20" Type="http://schemas.openxmlformats.org/officeDocument/2006/relationships/image" Target="../media/image78.png"/><Relationship Id="rId29" Type="http://schemas.openxmlformats.org/officeDocument/2006/relationships/customXml" Target="../ink/ink28.xml"/><Relationship Id="rId41" Type="http://schemas.openxmlformats.org/officeDocument/2006/relationships/customXml" Target="../ink/ink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11" Type="http://schemas.openxmlformats.org/officeDocument/2006/relationships/customXml" Target="../ink/ink19.xml"/><Relationship Id="rId24" Type="http://schemas.openxmlformats.org/officeDocument/2006/relationships/image" Target="../media/image80.png"/><Relationship Id="rId32" Type="http://schemas.openxmlformats.org/officeDocument/2006/relationships/image" Target="../media/image84.png"/><Relationship Id="rId37" Type="http://schemas.openxmlformats.org/officeDocument/2006/relationships/customXml" Target="../ink/ink32.xml"/><Relationship Id="rId40" Type="http://schemas.openxmlformats.org/officeDocument/2006/relationships/image" Target="../media/image88.png"/><Relationship Id="rId5" Type="http://schemas.openxmlformats.org/officeDocument/2006/relationships/customXml" Target="../ink/ink16.xml"/><Relationship Id="rId15" Type="http://schemas.openxmlformats.org/officeDocument/2006/relationships/customXml" Target="../ink/ink21.xml"/><Relationship Id="rId23" Type="http://schemas.openxmlformats.org/officeDocument/2006/relationships/customXml" Target="../ink/ink25.xml"/><Relationship Id="rId28" Type="http://schemas.openxmlformats.org/officeDocument/2006/relationships/image" Target="../media/image82.png"/><Relationship Id="rId36" Type="http://schemas.openxmlformats.org/officeDocument/2006/relationships/image" Target="../media/image86.png"/><Relationship Id="rId10" Type="http://schemas.openxmlformats.org/officeDocument/2006/relationships/image" Target="../media/image73.png"/><Relationship Id="rId19" Type="http://schemas.openxmlformats.org/officeDocument/2006/relationships/customXml" Target="../ink/ink23.xml"/><Relationship Id="rId31" Type="http://schemas.openxmlformats.org/officeDocument/2006/relationships/customXml" Target="../ink/ink29.xml"/><Relationship Id="rId4" Type="http://schemas.openxmlformats.org/officeDocument/2006/relationships/image" Target="../media/image70.png"/><Relationship Id="rId9" Type="http://schemas.openxmlformats.org/officeDocument/2006/relationships/customXml" Target="../ink/ink18.xml"/><Relationship Id="rId14" Type="http://schemas.openxmlformats.org/officeDocument/2006/relationships/image" Target="../media/image75.png"/><Relationship Id="rId22" Type="http://schemas.openxmlformats.org/officeDocument/2006/relationships/image" Target="../media/image79.png"/><Relationship Id="rId27" Type="http://schemas.openxmlformats.org/officeDocument/2006/relationships/customXml" Target="../ink/ink27.xml"/><Relationship Id="rId30" Type="http://schemas.openxmlformats.org/officeDocument/2006/relationships/image" Target="../media/image83.png"/><Relationship Id="rId35" Type="http://schemas.openxmlformats.org/officeDocument/2006/relationships/customXml" Target="../ink/ink31.xml"/><Relationship Id="rId43" Type="http://schemas.openxmlformats.org/officeDocument/2006/relationships/customXml" Target="../ink/ink35.xml"/><Relationship Id="rId8" Type="http://schemas.openxmlformats.org/officeDocument/2006/relationships/image" Target="../media/image72.png"/><Relationship Id="rId3" Type="http://schemas.openxmlformats.org/officeDocument/2006/relationships/image" Target="../media/image55.png"/><Relationship Id="rId12" Type="http://schemas.openxmlformats.org/officeDocument/2006/relationships/image" Target="../media/image74.png"/><Relationship Id="rId17" Type="http://schemas.openxmlformats.org/officeDocument/2006/relationships/customXml" Target="../ink/ink22.xml"/><Relationship Id="rId25" Type="http://schemas.openxmlformats.org/officeDocument/2006/relationships/customXml" Target="../ink/ink26.xml"/><Relationship Id="rId33" Type="http://schemas.openxmlformats.org/officeDocument/2006/relationships/customXml" Target="../ink/ink30.xml"/><Relationship Id="rId38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0.xml"/><Relationship Id="rId18" Type="http://schemas.openxmlformats.org/officeDocument/2006/relationships/image" Target="../media/image77.png"/><Relationship Id="rId26" Type="http://schemas.openxmlformats.org/officeDocument/2006/relationships/image" Target="../media/image81.png"/><Relationship Id="rId39" Type="http://schemas.openxmlformats.org/officeDocument/2006/relationships/customXml" Target="../ink/ink53.xml"/><Relationship Id="rId21" Type="http://schemas.openxmlformats.org/officeDocument/2006/relationships/customXml" Target="../ink/ink44.xml"/><Relationship Id="rId34" Type="http://schemas.openxmlformats.org/officeDocument/2006/relationships/image" Target="../media/image85.png"/><Relationship Id="rId42" Type="http://schemas.openxmlformats.org/officeDocument/2006/relationships/image" Target="../media/image89.png"/><Relationship Id="rId47" Type="http://schemas.openxmlformats.org/officeDocument/2006/relationships/image" Target="../media/image92.png"/><Relationship Id="rId50" Type="http://schemas.openxmlformats.org/officeDocument/2006/relationships/customXml" Target="../ink/ink58.xml"/><Relationship Id="rId7" Type="http://schemas.openxmlformats.org/officeDocument/2006/relationships/customXml" Target="../ink/ink37.xml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76.png"/><Relationship Id="rId29" Type="http://schemas.openxmlformats.org/officeDocument/2006/relationships/customXml" Target="../ink/ink48.xml"/><Relationship Id="rId11" Type="http://schemas.openxmlformats.org/officeDocument/2006/relationships/customXml" Target="../ink/ink39.xml"/><Relationship Id="rId24" Type="http://schemas.openxmlformats.org/officeDocument/2006/relationships/image" Target="../media/image80.png"/><Relationship Id="rId32" Type="http://schemas.openxmlformats.org/officeDocument/2006/relationships/image" Target="../media/image84.png"/><Relationship Id="rId37" Type="http://schemas.openxmlformats.org/officeDocument/2006/relationships/customXml" Target="../ink/ink52.xml"/><Relationship Id="rId40" Type="http://schemas.openxmlformats.org/officeDocument/2006/relationships/image" Target="../media/image88.png"/><Relationship Id="rId45" Type="http://schemas.openxmlformats.org/officeDocument/2006/relationships/image" Target="../media/image91.png"/><Relationship Id="rId53" Type="http://schemas.openxmlformats.org/officeDocument/2006/relationships/image" Target="../media/image95.png"/><Relationship Id="rId5" Type="http://schemas.openxmlformats.org/officeDocument/2006/relationships/customXml" Target="../ink/ink36.xml"/><Relationship Id="rId10" Type="http://schemas.openxmlformats.org/officeDocument/2006/relationships/image" Target="../media/image73.png"/><Relationship Id="rId19" Type="http://schemas.openxmlformats.org/officeDocument/2006/relationships/customXml" Target="../ink/ink43.xml"/><Relationship Id="rId31" Type="http://schemas.openxmlformats.org/officeDocument/2006/relationships/customXml" Target="../ink/ink49.xml"/><Relationship Id="rId44" Type="http://schemas.openxmlformats.org/officeDocument/2006/relationships/image" Target="../media/image90.png"/><Relationship Id="rId52" Type="http://schemas.openxmlformats.org/officeDocument/2006/relationships/customXml" Target="../ink/ink59.xml"/><Relationship Id="rId4" Type="http://schemas.openxmlformats.org/officeDocument/2006/relationships/image" Target="../media/image70.png"/><Relationship Id="rId9" Type="http://schemas.openxmlformats.org/officeDocument/2006/relationships/customXml" Target="../ink/ink38.xml"/><Relationship Id="rId14" Type="http://schemas.openxmlformats.org/officeDocument/2006/relationships/image" Target="../media/image75.png"/><Relationship Id="rId22" Type="http://schemas.openxmlformats.org/officeDocument/2006/relationships/image" Target="../media/image79.png"/><Relationship Id="rId27" Type="http://schemas.openxmlformats.org/officeDocument/2006/relationships/customXml" Target="../ink/ink47.xml"/><Relationship Id="rId30" Type="http://schemas.openxmlformats.org/officeDocument/2006/relationships/image" Target="../media/image83.png"/><Relationship Id="rId35" Type="http://schemas.openxmlformats.org/officeDocument/2006/relationships/customXml" Target="../ink/ink51.xml"/><Relationship Id="rId43" Type="http://schemas.openxmlformats.org/officeDocument/2006/relationships/customXml" Target="../ink/ink55.xml"/><Relationship Id="rId48" Type="http://schemas.openxmlformats.org/officeDocument/2006/relationships/customXml" Target="../ink/ink57.xml"/><Relationship Id="rId8" Type="http://schemas.openxmlformats.org/officeDocument/2006/relationships/image" Target="../media/image72.png"/><Relationship Id="rId51" Type="http://schemas.openxmlformats.org/officeDocument/2006/relationships/image" Target="../media/image94.png"/><Relationship Id="rId3" Type="http://schemas.openxmlformats.org/officeDocument/2006/relationships/image" Target="../media/image55.png"/><Relationship Id="rId12" Type="http://schemas.openxmlformats.org/officeDocument/2006/relationships/image" Target="../media/image74.png"/><Relationship Id="rId17" Type="http://schemas.openxmlformats.org/officeDocument/2006/relationships/customXml" Target="../ink/ink42.xml"/><Relationship Id="rId25" Type="http://schemas.openxmlformats.org/officeDocument/2006/relationships/customXml" Target="../ink/ink46.xml"/><Relationship Id="rId33" Type="http://schemas.openxmlformats.org/officeDocument/2006/relationships/customXml" Target="../ink/ink50.xml"/><Relationship Id="rId38" Type="http://schemas.openxmlformats.org/officeDocument/2006/relationships/image" Target="../media/image87.png"/><Relationship Id="rId46" Type="http://schemas.openxmlformats.org/officeDocument/2006/relationships/customXml" Target="../ink/ink56.xml"/><Relationship Id="rId20" Type="http://schemas.openxmlformats.org/officeDocument/2006/relationships/image" Target="../media/image78.png"/><Relationship Id="rId41" Type="http://schemas.openxmlformats.org/officeDocument/2006/relationships/customXml" Target="../ink/ink5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15" Type="http://schemas.openxmlformats.org/officeDocument/2006/relationships/customXml" Target="../ink/ink41.xml"/><Relationship Id="rId23" Type="http://schemas.openxmlformats.org/officeDocument/2006/relationships/customXml" Target="../ink/ink45.xml"/><Relationship Id="rId28" Type="http://schemas.openxmlformats.org/officeDocument/2006/relationships/image" Target="../media/image82.png"/><Relationship Id="rId36" Type="http://schemas.openxmlformats.org/officeDocument/2006/relationships/image" Target="../media/image86.png"/><Relationship Id="rId49" Type="http://schemas.openxmlformats.org/officeDocument/2006/relationships/image" Target="../media/image9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55.png"/><Relationship Id="rId3" Type="http://schemas.openxmlformats.org/officeDocument/2006/relationships/image" Target="../media/image90.png"/><Relationship Id="rId7" Type="http://schemas.openxmlformats.org/officeDocument/2006/relationships/customXml" Target="../ink/ink61.xml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png"/><Relationship Id="rId11" Type="http://schemas.openxmlformats.org/officeDocument/2006/relationships/customXml" Target="../ink/ink63.xml"/><Relationship Id="rId5" Type="http://schemas.openxmlformats.org/officeDocument/2006/relationships/customXml" Target="../ink/ink60.xml"/><Relationship Id="rId10" Type="http://schemas.openxmlformats.org/officeDocument/2006/relationships/image" Target="../media/image94.png"/><Relationship Id="rId4" Type="http://schemas.openxmlformats.org/officeDocument/2006/relationships/image" Target="../media/image96.png"/><Relationship Id="rId9" Type="http://schemas.openxmlformats.org/officeDocument/2006/relationships/customXml" Target="../ink/ink62.xml"/><Relationship Id="rId1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9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00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notesSlide" Target="../notesSlides/notesSlide34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00.pn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notesSlide" Target="../notesSlides/notesSlide35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72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notesSlide" Target="../notesSlides/notesSlide36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05.png"/><Relationship Id="rId4" Type="http://schemas.openxmlformats.org/officeDocument/2006/relationships/tags" Target="../tags/tag73.xml"/><Relationship Id="rId9" Type="http://schemas.openxmlformats.org/officeDocument/2006/relationships/image" Target="../media/image104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76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notesSlide" Target="../notesSlides/notesSlide37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05.png"/><Relationship Id="rId4" Type="http://schemas.openxmlformats.org/officeDocument/2006/relationships/tags" Target="../tags/tag77.xml"/><Relationship Id="rId9" Type="http://schemas.openxmlformats.org/officeDocument/2006/relationships/image" Target="../media/image104.png"/><Relationship Id="rId14" Type="http://schemas.openxmlformats.org/officeDocument/2006/relationships/image" Target="../media/image109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80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notesSlide" Target="../notesSlides/notesSlide38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10.png"/><Relationship Id="rId10" Type="http://schemas.openxmlformats.org/officeDocument/2006/relationships/image" Target="../media/image105.png"/><Relationship Id="rId4" Type="http://schemas.openxmlformats.org/officeDocument/2006/relationships/tags" Target="../tags/tag81.xml"/><Relationship Id="rId9" Type="http://schemas.openxmlformats.org/officeDocument/2006/relationships/image" Target="../media/image104.png"/><Relationship Id="rId14" Type="http://schemas.openxmlformats.org/officeDocument/2006/relationships/image" Target="../media/image109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tags" Target="../tags/tag84.xml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notesSlide" Target="../notesSlides/notesSlide39.xml"/><Relationship Id="rId11" Type="http://schemas.openxmlformats.org/officeDocument/2006/relationships/image" Target="../media/image10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12.png"/><Relationship Id="rId10" Type="http://schemas.openxmlformats.org/officeDocument/2006/relationships/image" Target="../media/image105.png"/><Relationship Id="rId4" Type="http://schemas.openxmlformats.org/officeDocument/2006/relationships/tags" Target="../tags/tag85.xml"/><Relationship Id="rId9" Type="http://schemas.openxmlformats.org/officeDocument/2006/relationships/image" Target="../media/image104.png"/><Relationship Id="rId14" Type="http://schemas.openxmlformats.org/officeDocument/2006/relationships/image" Target="../media/image11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8.png"/><Relationship Id="rId3" Type="http://schemas.openxmlformats.org/officeDocument/2006/relationships/tags" Target="../tags/tag88.xml"/><Relationship Id="rId7" Type="http://schemas.openxmlformats.org/officeDocument/2006/relationships/image" Target="../media/image113.png"/><Relationship Id="rId12" Type="http://schemas.openxmlformats.org/officeDocument/2006/relationships/image" Target="../media/image117.png"/><Relationship Id="rId2" Type="http://schemas.openxmlformats.org/officeDocument/2006/relationships/tags" Target="../tags/tag87.xml"/><Relationship Id="rId16" Type="http://schemas.openxmlformats.org/officeDocument/2006/relationships/image" Target="../media/image119.png"/><Relationship Id="rId1" Type="http://schemas.openxmlformats.org/officeDocument/2006/relationships/tags" Target="../tags/tag86.xml"/><Relationship Id="rId6" Type="http://schemas.openxmlformats.org/officeDocument/2006/relationships/notesSlide" Target="../notesSlides/notesSlide40.xml"/><Relationship Id="rId11" Type="http://schemas.openxmlformats.org/officeDocument/2006/relationships/image" Target="../media/image11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12.png"/><Relationship Id="rId10" Type="http://schemas.openxmlformats.org/officeDocument/2006/relationships/image" Target="../media/image115.png"/><Relationship Id="rId4" Type="http://schemas.openxmlformats.org/officeDocument/2006/relationships/tags" Target="../tags/tag89.xml"/><Relationship Id="rId9" Type="http://schemas.openxmlformats.org/officeDocument/2006/relationships/image" Target="../media/image104.png"/><Relationship Id="rId14" Type="http://schemas.openxmlformats.org/officeDocument/2006/relationships/image" Target="../media/image111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8.png"/><Relationship Id="rId3" Type="http://schemas.openxmlformats.org/officeDocument/2006/relationships/tags" Target="../tags/tag92.xml"/><Relationship Id="rId7" Type="http://schemas.openxmlformats.org/officeDocument/2006/relationships/image" Target="../media/image113.png"/><Relationship Id="rId12" Type="http://schemas.openxmlformats.org/officeDocument/2006/relationships/image" Target="../media/image117.png"/><Relationship Id="rId2" Type="http://schemas.openxmlformats.org/officeDocument/2006/relationships/tags" Target="../tags/tag91.xml"/><Relationship Id="rId16" Type="http://schemas.openxmlformats.org/officeDocument/2006/relationships/image" Target="../media/image121.png"/><Relationship Id="rId1" Type="http://schemas.openxmlformats.org/officeDocument/2006/relationships/tags" Target="../tags/tag90.xml"/><Relationship Id="rId6" Type="http://schemas.openxmlformats.org/officeDocument/2006/relationships/notesSlide" Target="../notesSlides/notesSlide41.xml"/><Relationship Id="rId11" Type="http://schemas.openxmlformats.org/officeDocument/2006/relationships/image" Target="../media/image116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20.png"/><Relationship Id="rId10" Type="http://schemas.openxmlformats.org/officeDocument/2006/relationships/image" Target="../media/image115.png"/><Relationship Id="rId4" Type="http://schemas.openxmlformats.org/officeDocument/2006/relationships/tags" Target="../tags/tag93.xml"/><Relationship Id="rId9" Type="http://schemas.openxmlformats.org/officeDocument/2006/relationships/image" Target="../media/image104.png"/><Relationship Id="rId14" Type="http://schemas.openxmlformats.org/officeDocument/2006/relationships/image" Target="../media/image1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7.png"/><Relationship Id="rId18" Type="http://schemas.openxmlformats.org/officeDocument/2006/relationships/image" Target="../media/image133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6.png"/><Relationship Id="rId17" Type="http://schemas.openxmlformats.org/officeDocument/2006/relationships/image" Target="../media/image11.png"/><Relationship Id="rId2" Type="http://schemas.openxmlformats.org/officeDocument/2006/relationships/tags" Target="../tags/tag2.xml"/><Relationship Id="rId16" Type="http://schemas.openxmlformats.org/officeDocument/2006/relationships/image" Target="../media/image10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5.png"/><Relationship Id="rId5" Type="http://schemas.openxmlformats.org/officeDocument/2006/relationships/tags" Target="../tags/tag5.xml"/><Relationship Id="rId15" Type="http://schemas.openxmlformats.org/officeDocument/2006/relationships/image" Target="../media/image9.png"/><Relationship Id="rId10" Type="http://schemas.openxmlformats.org/officeDocument/2006/relationships/image" Target="../media/image128.png"/><Relationship Id="rId4" Type="http://schemas.openxmlformats.org/officeDocument/2006/relationships/tags" Target="../tags/tag4.xml"/><Relationship Id="rId9" Type="http://schemas.openxmlformats.org/officeDocument/2006/relationships/notesSlide" Target="../notesSlides/notesSlide5.xml"/><Relationship Id="rId1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customXml" Target="../ink/ink3.xml"/><Relationship Id="rId3" Type="http://schemas.openxmlformats.org/officeDocument/2006/relationships/slideLayout" Target="../slideLayouts/slideLayout2.xml"/><Relationship Id="rId7" Type="http://schemas.openxmlformats.org/officeDocument/2006/relationships/customXml" Target="../ink/ink1.xml"/><Relationship Id="rId12" Type="http://schemas.openxmlformats.org/officeDocument/2006/relationships/image" Target="../media/image13.png"/><Relationship Id="rId2" Type="http://schemas.openxmlformats.org/officeDocument/2006/relationships/tags" Target="../tags/tag9.xml"/><Relationship Id="rId16" Type="http://schemas.openxmlformats.org/officeDocument/2006/relationships/image" Target="../media/image140.png"/><Relationship Id="rId1" Type="http://schemas.openxmlformats.org/officeDocument/2006/relationships/tags" Target="../tags/tag8.xml"/><Relationship Id="rId6" Type="http://schemas.openxmlformats.org/officeDocument/2006/relationships/image" Target="../media/image3.png"/><Relationship Id="rId11" Type="http://schemas.openxmlformats.org/officeDocument/2006/relationships/image" Target="../media/image12.png"/><Relationship Id="rId5" Type="http://schemas.openxmlformats.org/officeDocument/2006/relationships/image" Target="../media/image134.png"/><Relationship Id="rId15" Type="http://schemas.openxmlformats.org/officeDocument/2006/relationships/customXml" Target="../ink/ink4.xml"/><Relationship Id="rId10" Type="http://schemas.openxmlformats.org/officeDocument/2006/relationships/image" Target="../media/image136.png"/><Relationship Id="rId4" Type="http://schemas.openxmlformats.org/officeDocument/2006/relationships/notesSlide" Target="../notesSlides/notesSlide8.xml"/><Relationship Id="rId9" Type="http://schemas.openxmlformats.org/officeDocument/2006/relationships/customXml" Target="../ink/ink2.xml"/><Relationship Id="rId14" Type="http://schemas.openxmlformats.org/officeDocument/2006/relationships/image" Target="../media/image1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747373" y="2168935"/>
            <a:ext cx="7941922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4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Divide and Conquer III: quicksort, </a:t>
            </a:r>
            <a:r>
              <a:rPr lang="en-US" dirty="0" err="1">
                <a:solidFill>
                  <a:srgbClr val="3A3A82"/>
                </a:solidFill>
              </a:rPr>
              <a:t>quickselect</a:t>
            </a:r>
            <a:r>
              <a:rPr lang="en-US" dirty="0">
                <a:solidFill>
                  <a:srgbClr val="3A3A82"/>
                </a:solidFill>
              </a:rPr>
              <a:t>, median, integer multiplication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It should split the points in two parts of equal size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How?  Choose the middle (median) point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ordinate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A8A7AD8-9EF6-B9A9-6BB3-9744468C8F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9454" y="2895165"/>
            <a:ext cx="4215245" cy="259147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7AD9B-0043-10FD-9B20-55AA11480908}"/>
              </a:ext>
            </a:extLst>
          </p:cNvPr>
          <p:cNvCxnSpPr>
            <a:cxnSpLocks/>
          </p:cNvCxnSpPr>
          <p:nvPr/>
        </p:nvCxnSpPr>
        <p:spPr>
          <a:xfrm>
            <a:off x="4616834" y="3015463"/>
            <a:ext cx="5137" cy="2239767"/>
          </a:xfrm>
          <a:prstGeom prst="line">
            <a:avLst/>
          </a:prstGeom>
          <a:ln w="57150" cmpd="sng">
            <a:solidFill>
              <a:schemeClr val="accent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14:cNvPr>
              <p14:cNvContentPartPr/>
              <p14:nvPr/>
            </p14:nvContentPartPr>
            <p14:xfrm>
              <a:off x="3318355" y="2865098"/>
              <a:ext cx="1239840" cy="2033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4355" y="2757098"/>
                <a:ext cx="1347480" cy="22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FF50B093-D6E5-A523-62A6-40663ED766D3}"/>
                  </a:ext>
                </a:extLst>
              </p14:cNvPr>
              <p14:cNvContentPartPr/>
              <p14:nvPr/>
            </p14:nvContentPartPr>
            <p14:xfrm>
              <a:off x="4848590" y="3044738"/>
              <a:ext cx="927360" cy="18104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FF50B093-D6E5-A523-62A6-40663ED766D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94950" y="2937098"/>
                <a:ext cx="1035000" cy="20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14:cNvPr>
              <p14:cNvContentPartPr/>
              <p14:nvPr/>
            </p14:nvContentPartPr>
            <p14:xfrm>
              <a:off x="3507355" y="2804258"/>
              <a:ext cx="1054800" cy="19112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53715" y="2696258"/>
                <a:ext cx="1162440" cy="212688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Picture 15" descr="\documentclass{article}&#10;\usepackage{amsmath}&#10;\pagestyle{empty}&#10;\begin{document}&#10;&#10;&#10;$M_1$&#10;&#10;\end{document}" title="IguanaTex Bitmap Display">
            <a:extLst>
              <a:ext uri="{FF2B5EF4-FFF2-40B4-BE49-F238E27FC236}">
                <a16:creationId xmlns:a16="http://schemas.microsoft.com/office/drawing/2014/main" id="{479D3787-F485-B656-CC3F-837C77AC653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616226" y="2461427"/>
            <a:ext cx="521699" cy="34283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&#10;$M_2$&#10;&#10;\end{document}" title="IguanaTex Bitmap Display">
            <a:extLst>
              <a:ext uri="{FF2B5EF4-FFF2-40B4-BE49-F238E27FC236}">
                <a16:creationId xmlns:a16="http://schemas.microsoft.com/office/drawing/2014/main" id="{017E3084-9718-46F0-91BE-3B9466EDA9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077105" y="2454314"/>
            <a:ext cx="531636" cy="3428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5424951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5424951"/>
                <a:ext cx="8622816" cy="1982912"/>
              </a:xfrm>
              <a:prstGeom prst="rect">
                <a:avLst/>
              </a:prstGeom>
              <a:blipFill>
                <a:blip r:embed="rId1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02E3E71-6E5A-7A15-02B6-CEB7BB80F693}"/>
                  </a:ext>
                </a:extLst>
              </p14:cNvPr>
              <p14:cNvContentPartPr/>
              <p14:nvPr/>
            </p14:nvContentPartPr>
            <p14:xfrm>
              <a:off x="4714795" y="3259092"/>
              <a:ext cx="227520" cy="14940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02E3E71-6E5A-7A15-02B6-CEB7BB80F69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661155" y="3151092"/>
                <a:ext cx="335160" cy="17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77794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? </a:t>
                </a:r>
                <a:r>
                  <a:rPr lang="en-US" sz="2400" dirty="0">
                    <a:solidFill>
                      <a:srgbClr val="FF0000"/>
                    </a:solidFill>
                  </a:rPr>
                  <a:t>Wrong: </a:t>
                </a:r>
                <a:r>
                  <a:rPr lang="en-US" sz="2400" dirty="0">
                    <a:solidFill>
                      <a:srgbClr val="3A3A82"/>
                    </a:solidFill>
                  </a:rPr>
                  <a:t>blue points below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re not part of the solution</a:t>
                </a: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  <a:blipFill>
                <a:blip r:embed="rId3"/>
                <a:stretch>
                  <a:fillRect l="-950" t="-15596" b="-13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2286850"/>
            <a:ext cx="7239000" cy="33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14:cNvPr>
              <p14:cNvContentPartPr/>
              <p14:nvPr/>
            </p14:nvContentPartPr>
            <p14:xfrm>
              <a:off x="3990115" y="3610298"/>
              <a:ext cx="176760" cy="1252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6475" y="3502298"/>
                <a:ext cx="28440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14:cNvPr>
              <p14:cNvContentPartPr/>
              <p14:nvPr/>
            </p14:nvContentPartPr>
            <p14:xfrm>
              <a:off x="4484035" y="3830618"/>
              <a:ext cx="125280" cy="19692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30035" y="3722618"/>
                <a:ext cx="232920" cy="41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94409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ombine step 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should part of the solution. From </a:t>
                </a: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the points that are maximum should not be dominated by smallest with respect to x coordinat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84B5790-11CE-458B-BC4F-F1B7ED842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01" y="1462599"/>
                <a:ext cx="8350552" cy="664152"/>
              </a:xfrm>
              <a:prstGeom prst="rect">
                <a:avLst/>
              </a:prstGeom>
              <a:blipFill>
                <a:blip r:embed="rId3"/>
                <a:stretch>
                  <a:fillRect l="-1169" t="-7339" b="-1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0" y="2944393"/>
            <a:ext cx="7239000" cy="33127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14:cNvPr>
              <p14:cNvContentPartPr/>
              <p14:nvPr/>
            </p14:nvContentPartPr>
            <p14:xfrm>
              <a:off x="3990115" y="4267841"/>
              <a:ext cx="176760" cy="1252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62EE702-F863-5AD6-477C-0ACEB52DD3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6475" y="4159841"/>
                <a:ext cx="28440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14:cNvPr>
              <p14:cNvContentPartPr/>
              <p14:nvPr/>
            </p14:nvContentPartPr>
            <p14:xfrm>
              <a:off x="4484035" y="4488161"/>
              <a:ext cx="125280" cy="19692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F9BFCC3-C632-1D6E-73C7-19E0B10212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30035" y="4380161"/>
                <a:ext cx="232920" cy="41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F70511-00D3-88CE-42C6-D8C89C046223}"/>
                  </a:ext>
                </a:extLst>
              </p14:cNvPr>
              <p14:cNvContentPartPr/>
              <p14:nvPr/>
            </p14:nvContentPartPr>
            <p14:xfrm>
              <a:off x="5168035" y="4025378"/>
              <a:ext cx="226440" cy="167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F70511-00D3-88CE-42C6-D8C89C04622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114035" y="3917738"/>
                <a:ext cx="33408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780992B-CDD7-1429-3F4A-DFDB565C2D64}"/>
                  </a:ext>
                </a:extLst>
              </p14:cNvPr>
              <p14:cNvContentPartPr/>
              <p14:nvPr/>
            </p14:nvContentPartPr>
            <p14:xfrm>
              <a:off x="3158875" y="3394658"/>
              <a:ext cx="146520" cy="1990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780992B-CDD7-1429-3F4A-DFDB565C2D6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105235" y="3286658"/>
                <a:ext cx="254160" cy="4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E9675CE-89A8-2534-E210-3E086C06BD3B}"/>
                  </a:ext>
                </a:extLst>
              </p14:cNvPr>
              <p14:cNvContentPartPr/>
              <p14:nvPr/>
            </p14:nvContentPartPr>
            <p14:xfrm>
              <a:off x="3739555" y="3676178"/>
              <a:ext cx="171360" cy="126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E9675CE-89A8-2534-E210-3E086C06BD3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85555" y="3568538"/>
                <a:ext cx="279000" cy="34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62663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84B5790-11CE-458B-BC4F-F1B7ED84241C}"/>
              </a:ext>
            </a:extLst>
          </p:cNvPr>
          <p:cNvSpPr txBox="1">
            <a:spLocks/>
          </p:cNvSpPr>
          <p:nvPr/>
        </p:nvSpPr>
        <p:spPr>
          <a:xfrm>
            <a:off x="454401" y="1462599"/>
            <a:ext cx="8350552" cy="664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8CD985-2598-248A-BDAD-5917FE4C0A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358" y="2075380"/>
            <a:ext cx="6897283" cy="3390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9082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84B5790-11CE-458B-BC4F-F1B7ED84241C}"/>
              </a:ext>
            </a:extLst>
          </p:cNvPr>
          <p:cNvSpPr txBox="1">
            <a:spLocks/>
          </p:cNvSpPr>
          <p:nvPr/>
        </p:nvSpPr>
        <p:spPr>
          <a:xfrm>
            <a:off x="454401" y="1462599"/>
            <a:ext cx="8350552" cy="664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D8CD985-2598-248A-BDAD-5917FE4C0A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3358" y="2075380"/>
            <a:ext cx="6897283" cy="3390471"/>
          </a:xfrm>
          <a:prstGeom prst="rect">
            <a:avLst/>
          </a:prstGeom>
        </p:spPr>
      </p:pic>
      <p:pic>
        <p:nvPicPr>
          <p:cNvPr id="3" name="Picture 2" descr="\documentclass{article}&#10;\usepackage{amsmath}&#10;\pagestyle{empty}&#10;\begin{document}&#10;&#10;Running time is $T(n) = 2T(n/2) + T_{\textrm{media}}(n) + T_{\textrm{min}}(n) + \Theta(n)$&#10;&#10;&#10;\end{document}" title="IguanaTex Bitmap Display">
            <a:extLst>
              <a:ext uri="{FF2B5EF4-FFF2-40B4-BE49-F238E27FC236}">
                <a16:creationId xmlns:a16="http://schemas.microsoft.com/office/drawing/2014/main" id="{0A3DF424-6061-746B-0D61-317B21F7F70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23925" y="5588171"/>
            <a:ext cx="7646772" cy="279555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&#10; $ = 2T(n/2) + T_{\textrm{media}}(n) +  \Theta(n)$&#10;&#10;&#10;\end{document}" title="IguanaTex Bitmap Display">
            <a:extLst>
              <a:ext uri="{FF2B5EF4-FFF2-40B4-BE49-F238E27FC236}">
                <a16:creationId xmlns:a16="http://schemas.microsoft.com/office/drawing/2014/main" id="{53F34C38-EB33-B608-839B-01524B23B51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346578" y="5981240"/>
            <a:ext cx="3667705" cy="279555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0EF9FA5-B9AF-0B98-5649-4630F13272B8}"/>
              </a:ext>
            </a:extLst>
          </p:cNvPr>
          <p:cNvCxnSpPr/>
          <p:nvPr/>
        </p:nvCxnSpPr>
        <p:spPr>
          <a:xfrm flipV="1">
            <a:off x="5599416" y="4767209"/>
            <a:ext cx="544530" cy="820962"/>
          </a:xfrm>
          <a:prstGeom prst="straightConnector1">
            <a:avLst/>
          </a:prstGeom>
          <a:ln w="41275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D171849-91C3-0877-AF75-AB26261C5E71}"/>
              </a:ext>
            </a:extLst>
          </p:cNvPr>
          <p:cNvSpPr txBox="1"/>
          <p:nvPr/>
        </p:nvSpPr>
        <p:spPr>
          <a:xfrm>
            <a:off x="5734641" y="4349058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</a:rPr>
              <a:t>Running time??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407721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Quicksort (recap)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CDC2278-2B76-B117-7990-7081FBDD6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762" y="1594029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6B250152-283E-1351-BCFA-C89005518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0162" y="2197279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2B9F6B-0DA7-4883-67FC-E64D15179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962" y="2368729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47A8FB8A-5F86-550E-CDEF-77D4DB74F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2062" y="2031385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1D3DBF79-BBC4-B0CB-9928-DCB1ECCA7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5762" y="1682929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20A2A8CF-7F9D-5857-214E-CB26C9661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2162" y="2311579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23">
            <a:extLst>
              <a:ext uri="{FF2B5EF4-FFF2-40B4-BE49-F238E27FC236}">
                <a16:creationId xmlns:a16="http://schemas.microsoft.com/office/drawing/2014/main" id="{DDD96592-FA82-B582-038D-AF2FE9FC1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562" y="1854379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24">
            <a:extLst>
              <a:ext uri="{FF2B5EF4-FFF2-40B4-BE49-F238E27FC236}">
                <a16:creationId xmlns:a16="http://schemas.microsoft.com/office/drawing/2014/main" id="{2DBB5819-9D3C-C8EF-3F87-979933718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5034" y="3095625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25">
            <a:extLst>
              <a:ext uri="{FF2B5EF4-FFF2-40B4-BE49-F238E27FC236}">
                <a16:creationId xmlns:a16="http://schemas.microsoft.com/office/drawing/2014/main" id="{6CB2FE09-37BC-002A-77EF-A350578C0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3234" y="3184525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26">
            <a:extLst>
              <a:ext uri="{FF2B5EF4-FFF2-40B4-BE49-F238E27FC236}">
                <a16:creationId xmlns:a16="http://schemas.microsoft.com/office/drawing/2014/main" id="{B3575F1B-9B8B-BA13-E27B-6C3CDD75F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4134" y="3355975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31">
            <a:extLst>
              <a:ext uri="{FF2B5EF4-FFF2-40B4-BE49-F238E27FC236}">
                <a16:creationId xmlns:a16="http://schemas.microsoft.com/office/drawing/2014/main" id="{07B8BB82-43C2-5377-7FCA-FE92402130C4}"/>
              </a:ext>
            </a:extLst>
          </p:cNvPr>
          <p:cNvGrpSpPr>
            <a:grpSpLocks/>
          </p:cNvGrpSpPr>
          <p:nvPr/>
        </p:nvGrpSpPr>
        <p:grpSpPr bwMode="auto">
          <a:xfrm>
            <a:off x="5532984" y="3705225"/>
            <a:ext cx="1054100" cy="457200"/>
            <a:chOff x="3320" y="2304"/>
            <a:chExt cx="664" cy="384"/>
          </a:xfrm>
        </p:grpSpPr>
        <p:sp>
          <p:nvSpPr>
            <p:cNvPr id="20" name="Rectangle 27">
              <a:extLst>
                <a:ext uri="{FF2B5EF4-FFF2-40B4-BE49-F238E27FC236}">
                  <a16:creationId xmlns:a16="http://schemas.microsoft.com/office/drawing/2014/main" id="{CC7D7BF7-891C-70E7-9D14-A78AA8B2C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28">
              <a:extLst>
                <a:ext uri="{FF2B5EF4-FFF2-40B4-BE49-F238E27FC236}">
                  <a16:creationId xmlns:a16="http://schemas.microsoft.com/office/drawing/2014/main" id="{E5917D8D-18DC-DD46-07D3-3AEFBAE7D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29">
              <a:extLst>
                <a:ext uri="{FF2B5EF4-FFF2-40B4-BE49-F238E27FC236}">
                  <a16:creationId xmlns:a16="http://schemas.microsoft.com/office/drawing/2014/main" id="{C02B7473-076B-4280-12AF-360801159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AutoShape 33">
            <a:extLst>
              <a:ext uri="{FF2B5EF4-FFF2-40B4-BE49-F238E27FC236}">
                <a16:creationId xmlns:a16="http://schemas.microsoft.com/office/drawing/2014/main" id="{163C51D8-979F-4302-367C-CAFA09626D0F}"/>
              </a:ext>
            </a:extLst>
          </p:cNvPr>
          <p:cNvSpPr>
            <a:spLocks/>
          </p:cNvSpPr>
          <p:nvPr/>
        </p:nvSpPr>
        <p:spPr bwMode="auto">
          <a:xfrm rot="-5400000">
            <a:off x="590763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p:sp>
        <p:nvSpPr>
          <p:cNvPr id="25" name="AutoShape 35">
            <a:extLst>
              <a:ext uri="{FF2B5EF4-FFF2-40B4-BE49-F238E27FC236}">
                <a16:creationId xmlns:a16="http://schemas.microsoft.com/office/drawing/2014/main" id="{C23CEAAE-F8AE-EC1D-4342-0922431D97AC}"/>
              </a:ext>
            </a:extLst>
          </p:cNvPr>
          <p:cNvSpPr>
            <a:spLocks/>
          </p:cNvSpPr>
          <p:nvPr/>
        </p:nvSpPr>
        <p:spPr bwMode="auto">
          <a:xfrm rot="-5400000">
            <a:off x="834603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/>
              <p:nvPr/>
            </p:nvSpPr>
            <p:spPr>
              <a:xfrm>
                <a:off x="159249" y="1822403"/>
                <a:ext cx="5176885" cy="25853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rgbClr val="3A3A82"/>
                    </a:solidFill>
                  </a:rPr>
                  <a:t>Steps of Quicksort:</a:t>
                </a:r>
              </a:p>
              <a:p>
                <a:endParaRPr lang="en-US" sz="3000" dirty="0">
                  <a:solidFill>
                    <a:srgbClr val="3A3A82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 </a:t>
                </a:r>
                <a:endParaRPr lang="en-US" sz="28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49" y="1822403"/>
                <a:ext cx="5176885" cy="2585323"/>
              </a:xfrm>
              <a:prstGeom prst="rect">
                <a:avLst/>
              </a:prstGeom>
              <a:blipFill>
                <a:blip r:embed="rId3"/>
                <a:stretch>
                  <a:fillRect l="-2709" t="-2830" r="-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10">
            <a:extLst>
              <a:ext uri="{FF2B5EF4-FFF2-40B4-BE49-F238E27FC236}">
                <a16:creationId xmlns:a16="http://schemas.microsoft.com/office/drawing/2014/main" id="{3BF40808-81AE-650A-9302-C02F21FC4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2234" y="3514725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/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/>
              <p:nvPr/>
            </p:nvSpPr>
            <p:spPr>
              <a:xfrm>
                <a:off x="6212434" y="440901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434" y="4409015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42546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Quicksort (recap)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24" name="AutoShape 33">
            <a:extLst>
              <a:ext uri="{FF2B5EF4-FFF2-40B4-BE49-F238E27FC236}">
                <a16:creationId xmlns:a16="http://schemas.microsoft.com/office/drawing/2014/main" id="{163C51D8-979F-4302-367C-CAFA09626D0F}"/>
              </a:ext>
            </a:extLst>
          </p:cNvPr>
          <p:cNvSpPr>
            <a:spLocks/>
          </p:cNvSpPr>
          <p:nvPr/>
        </p:nvSpPr>
        <p:spPr bwMode="auto">
          <a:xfrm rot="-5400000">
            <a:off x="590763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p:sp>
        <p:nvSpPr>
          <p:cNvPr id="25" name="AutoShape 35">
            <a:extLst>
              <a:ext uri="{FF2B5EF4-FFF2-40B4-BE49-F238E27FC236}">
                <a16:creationId xmlns:a16="http://schemas.microsoft.com/office/drawing/2014/main" id="{C23CEAAE-F8AE-EC1D-4342-0922431D97AC}"/>
              </a:ext>
            </a:extLst>
          </p:cNvPr>
          <p:cNvSpPr>
            <a:spLocks/>
          </p:cNvSpPr>
          <p:nvPr/>
        </p:nvSpPr>
        <p:spPr bwMode="auto">
          <a:xfrm rot="-5400000">
            <a:off x="834603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/>
              <p:nvPr/>
            </p:nvSpPr>
            <p:spPr>
              <a:xfrm>
                <a:off x="159249" y="1822403"/>
                <a:ext cx="5176885" cy="3447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rgbClr val="3A3A82"/>
                    </a:solidFill>
                  </a:rPr>
                  <a:t>Steps of Quicksort:</a:t>
                </a:r>
              </a:p>
              <a:p>
                <a:endParaRPr lang="en-US" sz="3000" dirty="0">
                  <a:solidFill>
                    <a:srgbClr val="3A3A82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FF0000"/>
                    </a:solidFill>
                  </a:rPr>
                  <a:t>Conquer: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are sorted</a:t>
                </a:r>
                <a:r>
                  <a:rPr lang="en-US" sz="2800" dirty="0"/>
                  <a:t> </a:t>
                </a:r>
                <a:r>
                  <a:rPr lang="en-US" sz="2800" u="sng" dirty="0">
                    <a:solidFill>
                      <a:srgbClr val="FF0000"/>
                    </a:solidFill>
                  </a:rPr>
                  <a:t>recursively.</a:t>
                </a:r>
                <a:endParaRPr lang="en-US" sz="28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49" y="1822403"/>
                <a:ext cx="5176885" cy="3447098"/>
              </a:xfrm>
              <a:prstGeom prst="rect">
                <a:avLst/>
              </a:prstGeom>
              <a:blipFill>
                <a:blip r:embed="rId3"/>
                <a:stretch>
                  <a:fillRect l="-2709" t="-2124" r="-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10">
            <a:extLst>
              <a:ext uri="{FF2B5EF4-FFF2-40B4-BE49-F238E27FC236}">
                <a16:creationId xmlns:a16="http://schemas.microsoft.com/office/drawing/2014/main" id="{3BF40808-81AE-650A-9302-C02F21FC4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2234" y="3514725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/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/>
              <p:nvPr/>
            </p:nvSpPr>
            <p:spPr>
              <a:xfrm>
                <a:off x="6212434" y="440901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434" y="4409015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50">
            <a:extLst>
              <a:ext uri="{FF2B5EF4-FFF2-40B4-BE49-F238E27FC236}">
                <a16:creationId xmlns:a16="http://schemas.microsoft.com/office/drawing/2014/main" id="{356CC578-F643-5D85-D2E8-8E29A43A8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739" y="3810926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2">
            <a:extLst>
              <a:ext uri="{FF2B5EF4-FFF2-40B4-BE49-F238E27FC236}">
                <a16:creationId xmlns:a16="http://schemas.microsoft.com/office/drawing/2014/main" id="{D08E90B9-3848-E109-D104-77EAA1093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139" y="3696626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4823ABE7-3D64-E1F9-1FFF-3C06F3FE8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339" y="3868076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38">
            <a:extLst>
              <a:ext uri="{FF2B5EF4-FFF2-40B4-BE49-F238E27FC236}">
                <a16:creationId xmlns:a16="http://schemas.microsoft.com/office/drawing/2014/main" id="{6EE95342-6440-9257-E745-41CDBF4E2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9839" y="3171825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39">
            <a:extLst>
              <a:ext uri="{FF2B5EF4-FFF2-40B4-BE49-F238E27FC236}">
                <a16:creationId xmlns:a16="http://schemas.microsoft.com/office/drawing/2014/main" id="{BFE07596-A340-D2FA-2FFB-DA3AAC646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6239" y="3082925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51">
            <a:extLst>
              <a:ext uri="{FF2B5EF4-FFF2-40B4-BE49-F238E27FC236}">
                <a16:creationId xmlns:a16="http://schemas.microsoft.com/office/drawing/2014/main" id="{3B8F56DF-CEAA-D16F-81F8-37E013D6C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439" y="3343275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8E245CEB-AB9E-8255-10AC-E04D7FDA2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762" y="1594029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AAB1FA46-B7DE-03C6-86A5-A383229AC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0162" y="2197279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9">
            <a:extLst>
              <a:ext uri="{FF2B5EF4-FFF2-40B4-BE49-F238E27FC236}">
                <a16:creationId xmlns:a16="http://schemas.microsoft.com/office/drawing/2014/main" id="{79A81275-AF8B-4C45-49B7-66C777DC2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962" y="2368729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10">
            <a:extLst>
              <a:ext uri="{FF2B5EF4-FFF2-40B4-BE49-F238E27FC236}">
                <a16:creationId xmlns:a16="http://schemas.microsoft.com/office/drawing/2014/main" id="{386A9FEB-75E9-4E4B-FCBE-554AAC18D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2062" y="2031385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41" name="Rectangle 11">
            <a:extLst>
              <a:ext uri="{FF2B5EF4-FFF2-40B4-BE49-F238E27FC236}">
                <a16:creationId xmlns:a16="http://schemas.microsoft.com/office/drawing/2014/main" id="{8C7455AC-AC72-48D0-DBC3-09BF3839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5762" y="1682929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12">
            <a:extLst>
              <a:ext uri="{FF2B5EF4-FFF2-40B4-BE49-F238E27FC236}">
                <a16:creationId xmlns:a16="http://schemas.microsoft.com/office/drawing/2014/main" id="{73AAA231-0F6F-E799-469A-B2A5DE1AE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2162" y="2311579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23">
            <a:extLst>
              <a:ext uri="{FF2B5EF4-FFF2-40B4-BE49-F238E27FC236}">
                <a16:creationId xmlns:a16="http://schemas.microsoft.com/office/drawing/2014/main" id="{DDA6FEB7-A8C0-4C0A-A742-D5D3BD62B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562" y="1854379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401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Quicksort (recap)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24" name="AutoShape 33">
            <a:extLst>
              <a:ext uri="{FF2B5EF4-FFF2-40B4-BE49-F238E27FC236}">
                <a16:creationId xmlns:a16="http://schemas.microsoft.com/office/drawing/2014/main" id="{163C51D8-979F-4302-367C-CAFA09626D0F}"/>
              </a:ext>
            </a:extLst>
          </p:cNvPr>
          <p:cNvSpPr>
            <a:spLocks/>
          </p:cNvSpPr>
          <p:nvPr/>
        </p:nvSpPr>
        <p:spPr bwMode="auto">
          <a:xfrm rot="-5400000">
            <a:off x="590763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p:sp>
        <p:nvSpPr>
          <p:cNvPr id="25" name="AutoShape 35">
            <a:extLst>
              <a:ext uri="{FF2B5EF4-FFF2-40B4-BE49-F238E27FC236}">
                <a16:creationId xmlns:a16="http://schemas.microsoft.com/office/drawing/2014/main" id="{C23CEAAE-F8AE-EC1D-4342-0922431D97AC}"/>
              </a:ext>
            </a:extLst>
          </p:cNvPr>
          <p:cNvSpPr>
            <a:spLocks/>
          </p:cNvSpPr>
          <p:nvPr/>
        </p:nvSpPr>
        <p:spPr bwMode="auto">
          <a:xfrm rot="-5400000">
            <a:off x="7503554" y="3686175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/>
              <p:nvPr/>
            </p:nvSpPr>
            <p:spPr>
              <a:xfrm>
                <a:off x="159249" y="1822403"/>
                <a:ext cx="5176885" cy="43088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solidFill>
                      <a:srgbClr val="3A3A82"/>
                    </a:solidFill>
                  </a:rPr>
                  <a:t>Steps of Quicksort:</a:t>
                </a:r>
              </a:p>
              <a:p>
                <a:endParaRPr lang="en-US" sz="3000" dirty="0">
                  <a:solidFill>
                    <a:srgbClr val="3A3A82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FF0000"/>
                    </a:solidFill>
                  </a:rPr>
                  <a:t>Conquer: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are sorted</a:t>
                </a:r>
                <a:r>
                  <a:rPr lang="en-US" sz="2800" dirty="0"/>
                  <a:t> </a:t>
                </a:r>
                <a:r>
                  <a:rPr lang="en-US" sz="2800" u="sng" dirty="0">
                    <a:solidFill>
                      <a:srgbClr val="FF0000"/>
                    </a:solidFill>
                  </a:rPr>
                  <a:t>recursively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92D050"/>
                    </a:solidFill>
                  </a:rPr>
                  <a:t>Combin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return</a:t>
                </a:r>
                <a:r>
                  <a:rPr lang="en-US" sz="2800" dirty="0"/>
                  <a:t> </a:t>
                </a:r>
                <a:r>
                  <a:rPr lang="en-US" sz="2800" b="1" dirty="0" err="1">
                    <a:solidFill>
                      <a:srgbClr val="3A3A82"/>
                    </a:solidFill>
                  </a:rPr>
                  <a:t>sortedL</a:t>
                </a:r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, </a:t>
                </a:r>
                <a:r>
                  <a:rPr lang="en-US" sz="2800" b="1" dirty="0" err="1">
                    <a:solidFill>
                      <a:srgbClr val="3A3A82"/>
                    </a:solidFill>
                  </a:rPr>
                  <a:t>sortedR</a:t>
                </a:r>
                <a:r>
                  <a:rPr lang="en-US" sz="2800" dirty="0"/>
                  <a:t>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9136D05-DA7C-C65A-EC58-305F5299A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49" y="1822403"/>
                <a:ext cx="5176885" cy="4308872"/>
              </a:xfrm>
              <a:prstGeom prst="rect">
                <a:avLst/>
              </a:prstGeom>
              <a:blipFill>
                <a:blip r:embed="rId3"/>
                <a:stretch>
                  <a:fillRect l="-2709" t="-1697" r="-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10">
            <a:extLst>
              <a:ext uri="{FF2B5EF4-FFF2-40B4-BE49-F238E27FC236}">
                <a16:creationId xmlns:a16="http://schemas.microsoft.com/office/drawing/2014/main" id="{3BF40808-81AE-650A-9302-C02F21FC4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5834" y="3496601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/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800" b="1" dirty="0">
                    <a:solidFill>
                      <a:srgbClr val="3A3A82"/>
                    </a:solidFill>
                  </a:rPr>
                  <a:t>			   sorted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endParaRPr lang="en-US" sz="2800" b="1" dirty="0"/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163F035-FEF7-8156-EFDC-83382C017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034" y="4448175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/>
              <p:nvPr/>
            </p:nvSpPr>
            <p:spPr>
              <a:xfrm>
                <a:off x="5369954" y="4449138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800" b="1" dirty="0">
                    <a:solidFill>
                      <a:srgbClr val="3A3A82"/>
                    </a:solidFill>
                  </a:rPr>
                  <a:t>                    sorted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endParaRPr lang="en-US" sz="2800" b="1" dirty="0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102B93C-1D7E-D991-8212-574782B41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954" y="4449138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50">
            <a:extLst>
              <a:ext uri="{FF2B5EF4-FFF2-40B4-BE49-F238E27FC236}">
                <a16:creationId xmlns:a16="http://schemas.microsoft.com/office/drawing/2014/main" id="{356CC578-F643-5D85-D2E8-8E29A43A8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739" y="3810926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2">
            <a:extLst>
              <a:ext uri="{FF2B5EF4-FFF2-40B4-BE49-F238E27FC236}">
                <a16:creationId xmlns:a16="http://schemas.microsoft.com/office/drawing/2014/main" id="{D08E90B9-3848-E109-D104-77EAA1093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139" y="3696626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4823ABE7-3D64-E1F9-1FFF-3C06F3FE8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339" y="3868076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38">
            <a:extLst>
              <a:ext uri="{FF2B5EF4-FFF2-40B4-BE49-F238E27FC236}">
                <a16:creationId xmlns:a16="http://schemas.microsoft.com/office/drawing/2014/main" id="{6EE95342-6440-9257-E745-41CDBF4E2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7359" y="3171825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39">
            <a:extLst>
              <a:ext uri="{FF2B5EF4-FFF2-40B4-BE49-F238E27FC236}">
                <a16:creationId xmlns:a16="http://schemas.microsoft.com/office/drawing/2014/main" id="{BFE07596-A340-D2FA-2FFB-DA3AAC646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3759" y="3082925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51">
            <a:extLst>
              <a:ext uri="{FF2B5EF4-FFF2-40B4-BE49-F238E27FC236}">
                <a16:creationId xmlns:a16="http://schemas.microsoft.com/office/drawing/2014/main" id="{3B8F56DF-CEAA-D16F-81F8-37E013D6C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0959" y="3343275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8E245CEB-AB9E-8255-10AC-E04D7FDA2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762" y="1594029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AAB1FA46-B7DE-03C6-86A5-A383229AC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0162" y="2197279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9">
            <a:extLst>
              <a:ext uri="{FF2B5EF4-FFF2-40B4-BE49-F238E27FC236}">
                <a16:creationId xmlns:a16="http://schemas.microsoft.com/office/drawing/2014/main" id="{79A81275-AF8B-4C45-49B7-66C777DC2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962" y="2368729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10">
            <a:extLst>
              <a:ext uri="{FF2B5EF4-FFF2-40B4-BE49-F238E27FC236}">
                <a16:creationId xmlns:a16="http://schemas.microsoft.com/office/drawing/2014/main" id="{386A9FEB-75E9-4E4B-FCBE-554AAC18D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2062" y="2031385"/>
            <a:ext cx="228600" cy="6286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41" name="Rectangle 11">
            <a:extLst>
              <a:ext uri="{FF2B5EF4-FFF2-40B4-BE49-F238E27FC236}">
                <a16:creationId xmlns:a16="http://schemas.microsoft.com/office/drawing/2014/main" id="{8C7455AC-AC72-48D0-DBC3-09BF3839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5762" y="1682929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12">
            <a:extLst>
              <a:ext uri="{FF2B5EF4-FFF2-40B4-BE49-F238E27FC236}">
                <a16:creationId xmlns:a16="http://schemas.microsoft.com/office/drawing/2014/main" id="{73AAA231-0F6F-E799-469A-B2A5DE1AE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2162" y="2311579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23">
            <a:extLst>
              <a:ext uri="{FF2B5EF4-FFF2-40B4-BE49-F238E27FC236}">
                <a16:creationId xmlns:a16="http://schemas.microsoft.com/office/drawing/2014/main" id="{DDA6FEB7-A8C0-4C0A-A742-D5D3BD62B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562" y="1854379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7462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150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Pivot selection</a:t>
            </a:r>
          </a:p>
        </p:txBody>
      </p:sp>
      <p:cxnSp>
        <p:nvCxnSpPr>
          <p:cNvPr id="21509" name="AutoShape 4"/>
          <p:cNvCxnSpPr>
            <a:cxnSpLocks noChangeShapeType="1"/>
            <a:stCxn id="21512" idx="0"/>
            <a:endCxn id="21511" idx="2"/>
          </p:cNvCxnSpPr>
          <p:nvPr/>
        </p:nvCxnSpPr>
        <p:spPr bwMode="auto">
          <a:xfrm flipV="1">
            <a:off x="1414463" y="4054475"/>
            <a:ext cx="1090612" cy="584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0" name="AutoShape 5"/>
          <p:cNvCxnSpPr>
            <a:cxnSpLocks noChangeShapeType="1"/>
            <a:stCxn id="21523" idx="0"/>
            <a:endCxn id="21511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511" name="AutoShape 11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7  2  9  4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1512" name="AutoShape 20"/>
          <p:cNvSpPr>
            <a:spLocks noChangeArrowheads="1"/>
          </p:cNvSpPr>
          <p:nvPr/>
        </p:nvSpPr>
        <p:spPr bwMode="auto">
          <a:xfrm>
            <a:off x="1066800" y="4648200"/>
            <a:ext cx="693738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2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2</a:t>
            </a:r>
          </a:p>
        </p:txBody>
      </p:sp>
      <p:sp>
        <p:nvSpPr>
          <p:cNvPr id="21513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1514" name="AutoShape 34"/>
          <p:cNvCxnSpPr>
            <a:cxnSpLocks noChangeShapeType="1"/>
            <a:stCxn id="21511" idx="0"/>
            <a:endCxn id="21513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5" name="AutoShape 35"/>
          <p:cNvCxnSpPr>
            <a:cxnSpLocks noChangeShapeType="1"/>
            <a:stCxn id="21516" idx="0"/>
            <a:endCxn id="21513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516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1517" name="AutoShape 37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1518" name="AutoShape 38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1519" name="AutoShape 39"/>
          <p:cNvCxnSpPr>
            <a:cxnSpLocks noChangeShapeType="1"/>
            <a:stCxn id="21517" idx="0"/>
            <a:endCxn id="21516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20" name="AutoShape 40"/>
          <p:cNvCxnSpPr>
            <a:cxnSpLocks noChangeShapeType="1"/>
            <a:stCxn id="21518" idx="0"/>
            <a:endCxn id="21516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21" name="AutoShape 41"/>
          <p:cNvCxnSpPr>
            <a:cxnSpLocks noChangeShapeType="1"/>
            <a:stCxn id="21524" idx="0"/>
            <a:endCxn id="21523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22" name="AutoShape 42"/>
          <p:cNvCxnSpPr>
            <a:cxnSpLocks noChangeShapeType="1"/>
            <a:stCxn id="21523" idx="2"/>
            <a:endCxn id="21525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523" name="AutoShape 43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1524" name="AutoShape 44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1525" name="AutoShape 45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EABB1052-78E5-CBF5-76CD-3FE963D5E2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253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7620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Partition, recursive call and pivot selection</a:t>
            </a:r>
          </a:p>
        </p:txBody>
      </p:sp>
      <p:cxnSp>
        <p:nvCxnSpPr>
          <p:cNvPr id="22533" name="AutoShape 4"/>
          <p:cNvCxnSpPr>
            <a:cxnSpLocks noChangeShapeType="1"/>
            <a:stCxn id="22550" idx="0"/>
            <a:endCxn id="22537" idx="2"/>
          </p:cNvCxnSpPr>
          <p:nvPr/>
        </p:nvCxnSpPr>
        <p:spPr bwMode="auto">
          <a:xfrm flipV="1">
            <a:off x="1414463" y="4064000"/>
            <a:ext cx="1090612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4" name="AutoShape 5"/>
          <p:cNvCxnSpPr>
            <a:cxnSpLocks noChangeShapeType="1"/>
            <a:stCxn id="22538" idx="0"/>
            <a:endCxn id="22537" idx="2"/>
          </p:cNvCxnSpPr>
          <p:nvPr/>
        </p:nvCxnSpPr>
        <p:spPr bwMode="auto">
          <a:xfrm flipH="1" flipV="1">
            <a:off x="2505075" y="4064000"/>
            <a:ext cx="1066800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5" name="AutoShape 7"/>
          <p:cNvCxnSpPr>
            <a:cxnSpLocks noChangeShapeType="1"/>
            <a:stCxn id="22539" idx="0"/>
            <a:endCxn id="22538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6" name="AutoShape 9"/>
          <p:cNvCxnSpPr>
            <a:cxnSpLocks noChangeShapeType="1"/>
            <a:stCxn id="22538" idx="2"/>
            <a:endCxn id="22540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2537" name="AutoShape 11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 2  4  7  9</a:t>
            </a:r>
          </a:p>
        </p:txBody>
      </p:sp>
      <p:sp>
        <p:nvSpPr>
          <p:cNvPr id="22538" name="AutoShape 15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2539" name="AutoShape 21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2540" name="AutoShape 22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2541" name="AutoShape 33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2542" name="AutoShape 34"/>
          <p:cNvCxnSpPr>
            <a:cxnSpLocks noChangeShapeType="1"/>
            <a:stCxn id="22537" idx="0"/>
            <a:endCxn id="22541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43" name="AutoShape 35"/>
          <p:cNvCxnSpPr>
            <a:cxnSpLocks noChangeShapeType="1"/>
            <a:stCxn id="22545" idx="0"/>
            <a:endCxn id="22541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2544" name="Line 37"/>
          <p:cNvSpPr>
            <a:spLocks noChangeShapeType="1"/>
          </p:cNvSpPr>
          <p:nvPr/>
        </p:nvSpPr>
        <p:spPr bwMode="auto">
          <a:xfrm flipH="1">
            <a:off x="2438400" y="3200400"/>
            <a:ext cx="533400" cy="15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AutoShape 39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2546" name="AutoShape 40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2547" name="AutoShape 41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2548" name="AutoShape 42"/>
          <p:cNvCxnSpPr>
            <a:cxnSpLocks noChangeShapeType="1"/>
            <a:stCxn id="22546" idx="0"/>
            <a:endCxn id="22545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49" name="AutoShape 43"/>
          <p:cNvCxnSpPr>
            <a:cxnSpLocks noChangeShapeType="1"/>
            <a:stCxn id="22547" idx="0"/>
            <a:endCxn id="22545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2550" name="AutoShape 44"/>
          <p:cNvSpPr>
            <a:spLocks noChangeArrowheads="1"/>
          </p:cNvSpPr>
          <p:nvPr/>
        </p:nvSpPr>
        <p:spPr bwMode="auto">
          <a:xfrm>
            <a:off x="1066800" y="4648200"/>
            <a:ext cx="693738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2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2</a:t>
            </a: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812A6C4B-7583-8D32-51A5-9BC582D9A5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3A3A82"/>
                </a:solidFill>
              </a:rPr>
              <a:t>Divide and Conquer (reca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92" y="1468346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3A3A82"/>
                </a:solidFill>
              </a:rPr>
              <a:t>    Steps of method: 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Divide</a:t>
            </a:r>
            <a:r>
              <a:rPr lang="en-US" dirty="0"/>
              <a:t> input into parts (</a:t>
            </a:r>
            <a:r>
              <a:rPr lang="en-US" dirty="0">
                <a:solidFill>
                  <a:srgbClr val="FF0000"/>
                </a:solidFill>
              </a:rPr>
              <a:t>smaller problems</a:t>
            </a:r>
            <a:r>
              <a:rPr lang="en-US" dirty="0"/>
              <a:t>)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Conquer</a:t>
            </a:r>
            <a:r>
              <a:rPr lang="en-US" dirty="0"/>
              <a:t> (solve) each part </a:t>
            </a:r>
            <a:r>
              <a:rPr lang="en-US" u="sng" dirty="0">
                <a:solidFill>
                  <a:srgbClr val="FF0000"/>
                </a:solidFill>
              </a:rPr>
              <a:t>recursively</a:t>
            </a:r>
          </a:p>
          <a:p>
            <a:pPr lvl="1"/>
            <a:r>
              <a:rPr lang="en-US" b="1" dirty="0">
                <a:solidFill>
                  <a:srgbClr val="92D050"/>
                </a:solidFill>
              </a:rPr>
              <a:t>Combine</a:t>
            </a:r>
            <a:r>
              <a:rPr lang="en-US" dirty="0"/>
              <a:t> results to obtain solution of origin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2726" y="4017551"/>
          <a:ext cx="5782004" cy="170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622300" progId="Equation.DSMT4">
                  <p:embed/>
                </p:oleObj>
              </mc:Choice>
              <mc:Fallback>
                <p:oleObj name="Equation" r:id="rId3" imgW="2108200" imgH="622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726" y="4017551"/>
                        <a:ext cx="5782004" cy="170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5131777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3556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Partition, recursive call, base case</a:t>
            </a:r>
          </a:p>
        </p:txBody>
      </p:sp>
      <p:cxnSp>
        <p:nvCxnSpPr>
          <p:cNvPr id="23557" name="AutoShape 4"/>
          <p:cNvCxnSpPr>
            <a:cxnSpLocks noChangeShapeType="1"/>
            <a:stCxn id="23562" idx="0"/>
            <a:endCxn id="23561" idx="2"/>
          </p:cNvCxnSpPr>
          <p:nvPr/>
        </p:nvCxnSpPr>
        <p:spPr bwMode="auto">
          <a:xfrm flipV="1">
            <a:off x="1524000" y="4054475"/>
            <a:ext cx="981075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58" name="AutoShape 5"/>
          <p:cNvCxnSpPr>
            <a:cxnSpLocks noChangeShapeType="1"/>
            <a:stCxn id="23563" idx="0"/>
            <a:endCxn id="23561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59" name="AutoShape 7"/>
          <p:cNvCxnSpPr>
            <a:cxnSpLocks noChangeShapeType="1"/>
            <a:stCxn id="23564" idx="0"/>
            <a:endCxn id="23563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60" name="AutoShape 9"/>
          <p:cNvCxnSpPr>
            <a:cxnSpLocks noChangeShapeType="1"/>
            <a:stCxn id="23563" idx="2"/>
            <a:endCxn id="23565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561" name="AutoShape 1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</a:t>
            </a:r>
            <a:r>
              <a:rPr lang="en-US" sz="1800" dirty="0">
                <a:solidFill>
                  <a:schemeClr val="accent1"/>
                </a:solidFill>
              </a:rPr>
              <a:t>  2  4  7  </a:t>
            </a:r>
          </a:p>
        </p:txBody>
      </p:sp>
      <p:sp>
        <p:nvSpPr>
          <p:cNvPr id="23562" name="AutoShape 13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</a:t>
            </a:r>
            <a:r>
              <a:rPr lang="en-US" sz="1800" dirty="0">
                <a:solidFill>
                  <a:schemeClr val="bg1"/>
                </a:solidFill>
              </a:rPr>
              <a:t>1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23563" name="AutoShape 14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9  4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4  9</a:t>
            </a:r>
          </a:p>
        </p:txBody>
      </p:sp>
      <p:sp>
        <p:nvSpPr>
          <p:cNvPr id="23564" name="AutoShape 2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3565" name="AutoShape 2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4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4</a:t>
            </a:r>
          </a:p>
        </p:txBody>
      </p:sp>
      <p:sp>
        <p:nvSpPr>
          <p:cNvPr id="23566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3567" name="AutoShape 33"/>
          <p:cNvCxnSpPr>
            <a:cxnSpLocks noChangeShapeType="1"/>
            <a:stCxn id="23561" idx="0"/>
            <a:endCxn id="23566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68" name="AutoShape 34"/>
          <p:cNvCxnSpPr>
            <a:cxnSpLocks noChangeShapeType="1"/>
            <a:stCxn id="23570" idx="0"/>
            <a:endCxn id="23566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569" name="Line 35"/>
          <p:cNvSpPr>
            <a:spLocks noChangeShapeType="1"/>
          </p:cNvSpPr>
          <p:nvPr/>
        </p:nvSpPr>
        <p:spPr bwMode="auto">
          <a:xfrm flipH="1">
            <a:off x="1219200" y="4191000"/>
            <a:ext cx="5334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3571" name="AutoShape 37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3572" name="AutoShape 38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3573" name="AutoShape 39"/>
          <p:cNvCxnSpPr>
            <a:cxnSpLocks noChangeShapeType="1"/>
            <a:stCxn id="23571" idx="0"/>
            <a:endCxn id="23570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74" name="AutoShape 40"/>
          <p:cNvCxnSpPr>
            <a:cxnSpLocks noChangeShapeType="1"/>
            <a:stCxn id="23572" idx="0"/>
            <a:endCxn id="23570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EF23E40C-2894-9502-2605-A3CACBE67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458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Recursive call, …, base case, join</a:t>
            </a:r>
          </a:p>
        </p:txBody>
      </p:sp>
      <p:sp>
        <p:nvSpPr>
          <p:cNvPr id="24581" name="AutoShape 11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accent1"/>
                </a:solidFill>
              </a:rPr>
              <a:t>3  8  6  1  </a:t>
            </a:r>
            <a:r>
              <a:rPr lang="en-US" sz="1800" b="1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4582" name="AutoShape 22"/>
          <p:cNvSpPr>
            <a:spLocks noChangeArrowheads="1"/>
          </p:cNvSpPr>
          <p:nvPr/>
        </p:nvSpPr>
        <p:spPr bwMode="auto">
          <a:xfrm>
            <a:off x="5486400" y="4646613"/>
            <a:ext cx="720725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3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3</a:t>
            </a:r>
          </a:p>
        </p:txBody>
      </p:sp>
      <p:sp>
        <p:nvSpPr>
          <p:cNvPr id="24583" name="AutoShape 23"/>
          <p:cNvSpPr>
            <a:spLocks noChangeArrowheads="1"/>
          </p:cNvSpPr>
          <p:nvPr/>
        </p:nvSpPr>
        <p:spPr bwMode="auto">
          <a:xfrm>
            <a:off x="7620000" y="4646613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4584" name="AutoShape 26"/>
          <p:cNvCxnSpPr>
            <a:cxnSpLocks noChangeShapeType="1"/>
            <a:stCxn id="24582" idx="0"/>
            <a:endCxn id="24581" idx="2"/>
          </p:cNvCxnSpPr>
          <p:nvPr/>
        </p:nvCxnSpPr>
        <p:spPr bwMode="auto">
          <a:xfrm flipV="1">
            <a:off x="5846763" y="4054475"/>
            <a:ext cx="1077912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85" name="AutoShape 27"/>
          <p:cNvCxnSpPr>
            <a:cxnSpLocks noChangeShapeType="1"/>
            <a:stCxn id="24583" idx="0"/>
            <a:endCxn id="24581" idx="2"/>
          </p:cNvCxnSpPr>
          <p:nvPr/>
        </p:nvCxnSpPr>
        <p:spPr bwMode="auto">
          <a:xfrm flipH="1" flipV="1">
            <a:off x="6924675" y="4054475"/>
            <a:ext cx="1042988" cy="582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4586" name="AutoShape 32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4587" name="AutoShape 33"/>
          <p:cNvCxnSpPr>
            <a:cxnSpLocks noChangeShapeType="1"/>
            <a:stCxn id="24593" idx="0"/>
            <a:endCxn id="24586" idx="2"/>
          </p:cNvCxnSpPr>
          <p:nvPr/>
        </p:nvCxnSpPr>
        <p:spPr bwMode="auto">
          <a:xfrm flipV="1">
            <a:off x="2505075" y="3030538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88" name="AutoShape 34"/>
          <p:cNvCxnSpPr>
            <a:cxnSpLocks noChangeShapeType="1"/>
            <a:stCxn id="24581" idx="0"/>
            <a:endCxn id="24586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89" name="AutoShape 36"/>
          <p:cNvCxnSpPr>
            <a:cxnSpLocks noChangeShapeType="1"/>
            <a:stCxn id="24594" idx="0"/>
            <a:endCxn id="24593" idx="2"/>
          </p:cNvCxnSpPr>
          <p:nvPr/>
        </p:nvCxnSpPr>
        <p:spPr bwMode="auto">
          <a:xfrm flipV="1">
            <a:off x="1524000" y="4064000"/>
            <a:ext cx="981075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90" name="AutoShape 37"/>
          <p:cNvCxnSpPr>
            <a:cxnSpLocks noChangeShapeType="1"/>
            <a:stCxn id="24595" idx="0"/>
            <a:endCxn id="24593" idx="2"/>
          </p:cNvCxnSpPr>
          <p:nvPr/>
        </p:nvCxnSpPr>
        <p:spPr bwMode="auto">
          <a:xfrm flipH="1" flipV="1">
            <a:off x="2505075" y="4064000"/>
            <a:ext cx="106680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91" name="AutoShape 38"/>
          <p:cNvCxnSpPr>
            <a:cxnSpLocks noChangeShapeType="1"/>
            <a:stCxn id="24596" idx="0"/>
            <a:endCxn id="24595" idx="2"/>
          </p:cNvCxnSpPr>
          <p:nvPr/>
        </p:nvCxnSpPr>
        <p:spPr bwMode="auto">
          <a:xfrm flipV="1">
            <a:off x="3092450" y="5081588"/>
            <a:ext cx="4794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4592" name="AutoShape 39"/>
          <p:cNvCxnSpPr>
            <a:cxnSpLocks noChangeShapeType="1"/>
            <a:stCxn id="24595" idx="2"/>
            <a:endCxn id="24597" idx="0"/>
          </p:cNvCxnSpPr>
          <p:nvPr/>
        </p:nvCxnSpPr>
        <p:spPr bwMode="auto">
          <a:xfrm>
            <a:off x="3571876" y="5072063"/>
            <a:ext cx="504031" cy="5969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4593" name="AutoShape 40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/>
              <a:t>1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3  4</a:t>
            </a:r>
          </a:p>
        </p:txBody>
      </p:sp>
      <p:sp>
        <p:nvSpPr>
          <p:cNvPr id="24594" name="AutoShape 41"/>
          <p:cNvSpPr>
            <a:spLocks noChangeArrowheads="1"/>
          </p:cNvSpPr>
          <p:nvPr/>
        </p:nvSpPr>
        <p:spPr bwMode="auto">
          <a:xfrm>
            <a:off x="1066800" y="4645025"/>
            <a:ext cx="914400" cy="42703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</a:t>
            </a:r>
            <a:r>
              <a:rPr lang="en-US" sz="1800" dirty="0">
                <a:solidFill>
                  <a:schemeClr val="bg1"/>
                </a:solidFill>
              </a:rPr>
              <a:t>1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24595" name="AutoShape 42"/>
          <p:cNvSpPr>
            <a:spLocks noChangeArrowheads="1"/>
          </p:cNvSpPr>
          <p:nvPr/>
        </p:nvSpPr>
        <p:spPr bwMode="auto">
          <a:xfrm>
            <a:off x="2824163" y="4645025"/>
            <a:ext cx="1495425" cy="42703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4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rgbClr val="000000"/>
                </a:solidFill>
              </a:rPr>
              <a:t>  </a:t>
            </a:r>
            <a:r>
              <a:rPr lang="en-US" sz="1800" dirty="0"/>
              <a:t>4</a:t>
            </a:r>
          </a:p>
        </p:txBody>
      </p:sp>
      <p:sp>
        <p:nvSpPr>
          <p:cNvPr id="24596" name="AutoShape 43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24597" name="AutoShape 44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4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4</a:t>
            </a:r>
          </a:p>
        </p:txBody>
      </p:sp>
      <p:sp>
        <p:nvSpPr>
          <p:cNvPr id="24598" name="Line 46"/>
          <p:cNvSpPr>
            <a:spLocks noChangeShapeType="1"/>
          </p:cNvSpPr>
          <p:nvPr/>
        </p:nvSpPr>
        <p:spPr bwMode="auto">
          <a:xfrm flipH="1">
            <a:off x="11430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Line 47"/>
          <p:cNvSpPr>
            <a:spLocks noChangeShapeType="1"/>
          </p:cNvSpPr>
          <p:nvPr/>
        </p:nvSpPr>
        <p:spPr bwMode="auto">
          <a:xfrm>
            <a:off x="3276600" y="4191000"/>
            <a:ext cx="609600" cy="304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BE4B0011-31BA-CCD8-2681-1E7CDB859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560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Recursive call, pivot selection</a:t>
            </a:r>
          </a:p>
        </p:txBody>
      </p:sp>
      <p:sp>
        <p:nvSpPr>
          <p:cNvPr id="25605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9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>
                <a:solidFill>
                  <a:schemeClr val="accent1"/>
                </a:solidFill>
              </a:rPr>
              <a:t>  1 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5606" name="AutoShape 40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8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8</a:t>
            </a:r>
          </a:p>
        </p:txBody>
      </p:sp>
      <p:cxnSp>
        <p:nvCxnSpPr>
          <p:cNvPr id="25607" name="AutoShape 43"/>
          <p:cNvCxnSpPr>
            <a:cxnSpLocks noChangeShapeType="1"/>
            <a:stCxn id="25606" idx="0"/>
            <a:endCxn id="25605" idx="2"/>
          </p:cNvCxnSpPr>
          <p:nvPr/>
        </p:nvCxnSpPr>
        <p:spPr bwMode="auto">
          <a:xfrm flipV="1">
            <a:off x="5834063" y="4064000"/>
            <a:ext cx="1090612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8" name="AutoShape 44"/>
          <p:cNvCxnSpPr>
            <a:cxnSpLocks noChangeShapeType="1"/>
            <a:stCxn id="25622" idx="0"/>
            <a:endCxn id="25605" idx="2"/>
          </p:cNvCxnSpPr>
          <p:nvPr/>
        </p:nvCxnSpPr>
        <p:spPr bwMode="auto">
          <a:xfrm flipH="1" flipV="1">
            <a:off x="6924675" y="4064000"/>
            <a:ext cx="1042988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5609" name="AutoShape 49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5610" name="AutoShape 50"/>
          <p:cNvCxnSpPr>
            <a:cxnSpLocks noChangeShapeType="1"/>
            <a:stCxn id="25616" idx="0"/>
            <a:endCxn id="25609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11" name="AutoShape 51"/>
          <p:cNvCxnSpPr>
            <a:cxnSpLocks noChangeShapeType="1"/>
            <a:stCxn id="25605" idx="0"/>
            <a:endCxn id="25609" idx="2"/>
          </p:cNvCxnSpPr>
          <p:nvPr/>
        </p:nvCxnSpPr>
        <p:spPr bwMode="auto">
          <a:xfrm flipH="1" flipV="1">
            <a:off x="4724400" y="3030538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12" name="AutoShape 52"/>
          <p:cNvCxnSpPr>
            <a:cxnSpLocks noChangeShapeType="1"/>
            <a:stCxn id="25617" idx="0"/>
            <a:endCxn id="25616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13" name="AutoShape 53"/>
          <p:cNvCxnSpPr>
            <a:cxnSpLocks noChangeShapeType="1"/>
            <a:stCxn id="25618" idx="0"/>
            <a:endCxn id="25616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14" name="AutoShape 54"/>
          <p:cNvCxnSpPr>
            <a:cxnSpLocks noChangeShapeType="1"/>
            <a:stCxn id="25619" idx="0"/>
            <a:endCxn id="25618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15" name="AutoShape 55"/>
          <p:cNvCxnSpPr>
            <a:cxnSpLocks noChangeShapeType="1"/>
            <a:stCxn id="25618" idx="2"/>
            <a:endCxn id="25620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5616" name="AutoShape 56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/>
              <a:t>1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chemeClr val="tx2"/>
                </a:solidFill>
              </a:rPr>
              <a:t> </a:t>
            </a:r>
            <a:r>
              <a:rPr lang="en-US" sz="1800" dirty="0"/>
              <a:t>3  4</a:t>
            </a:r>
          </a:p>
        </p:txBody>
      </p:sp>
      <p:sp>
        <p:nvSpPr>
          <p:cNvPr id="25617" name="AutoShape 57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 1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25618" name="AutoShape 58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4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rgbClr val="000000"/>
                </a:solidFill>
              </a:rPr>
              <a:t>  </a:t>
            </a:r>
            <a:r>
              <a:rPr lang="en-US" sz="1800" dirty="0"/>
              <a:t>4</a:t>
            </a:r>
          </a:p>
        </p:txBody>
      </p:sp>
      <p:sp>
        <p:nvSpPr>
          <p:cNvPr id="25619" name="AutoShape 5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 dirty="0">
              <a:solidFill>
                <a:schemeClr val="folHlink"/>
              </a:solidFill>
            </a:endParaRPr>
          </a:p>
        </p:txBody>
      </p:sp>
      <p:sp>
        <p:nvSpPr>
          <p:cNvPr id="25620" name="AutoShape 6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4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4</a:t>
            </a:r>
          </a:p>
        </p:txBody>
      </p:sp>
      <p:sp>
        <p:nvSpPr>
          <p:cNvPr id="25621" name="Line 63"/>
          <p:cNvSpPr>
            <a:spLocks noChangeShapeType="1"/>
          </p:cNvSpPr>
          <p:nvPr/>
        </p:nvSpPr>
        <p:spPr bwMode="auto">
          <a:xfrm>
            <a:off x="6019800" y="3124200"/>
            <a:ext cx="68580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AutoShape 64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57F44A5F-4CBC-D8B2-9ABA-27D68C069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662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762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Partition, …, recursive call, base case</a:t>
            </a:r>
          </a:p>
        </p:txBody>
      </p:sp>
      <p:sp>
        <p:nvSpPr>
          <p:cNvPr id="26629" name="AutoShape 36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9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>
                <a:solidFill>
                  <a:schemeClr val="accent1"/>
                </a:solidFill>
              </a:rPr>
              <a:t>  1 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 1  3  8  6</a:t>
            </a:r>
          </a:p>
        </p:txBody>
      </p:sp>
      <p:sp>
        <p:nvSpPr>
          <p:cNvPr id="26630" name="AutoShape 37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7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7</a:t>
            </a:r>
          </a:p>
        </p:txBody>
      </p:sp>
      <p:cxnSp>
        <p:nvCxnSpPr>
          <p:cNvPr id="26631" name="AutoShape 38"/>
          <p:cNvCxnSpPr>
            <a:cxnSpLocks noChangeShapeType="1"/>
            <a:stCxn id="26630" idx="0"/>
            <a:endCxn id="26629" idx="2"/>
          </p:cNvCxnSpPr>
          <p:nvPr/>
        </p:nvCxnSpPr>
        <p:spPr bwMode="auto">
          <a:xfrm flipV="1">
            <a:off x="5834063" y="4054475"/>
            <a:ext cx="10906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2" name="AutoShape 39"/>
          <p:cNvCxnSpPr>
            <a:cxnSpLocks noChangeShapeType="1"/>
            <a:stCxn id="26646" idx="0"/>
            <a:endCxn id="26629" idx="2"/>
          </p:cNvCxnSpPr>
          <p:nvPr/>
        </p:nvCxnSpPr>
        <p:spPr bwMode="auto">
          <a:xfrm flipH="1" flipV="1">
            <a:off x="6924675" y="4054475"/>
            <a:ext cx="1042988" cy="569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6633" name="AutoShape 40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chemeClr val="accent1"/>
                </a:solidFill>
                <a:sym typeface="Symbol" charset="0"/>
              </a:rPr>
              <a:t>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accent1"/>
                </a:solidFill>
              </a:rPr>
              <a:t>1  2  3  4  6  7  8  9</a:t>
            </a:r>
          </a:p>
        </p:txBody>
      </p:sp>
      <p:cxnSp>
        <p:nvCxnSpPr>
          <p:cNvPr id="26634" name="AutoShape 41"/>
          <p:cNvCxnSpPr>
            <a:cxnSpLocks noChangeShapeType="1"/>
            <a:stCxn id="26640" idx="0"/>
            <a:endCxn id="26633" idx="2"/>
          </p:cNvCxnSpPr>
          <p:nvPr/>
        </p:nvCxnSpPr>
        <p:spPr bwMode="auto">
          <a:xfrm flipV="1">
            <a:off x="2505075" y="3030538"/>
            <a:ext cx="221932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5" name="AutoShape 42"/>
          <p:cNvCxnSpPr>
            <a:cxnSpLocks noChangeShapeType="1"/>
            <a:stCxn id="26629" idx="0"/>
            <a:endCxn id="26633" idx="2"/>
          </p:cNvCxnSpPr>
          <p:nvPr/>
        </p:nvCxnSpPr>
        <p:spPr bwMode="auto">
          <a:xfrm flipH="1" flipV="1">
            <a:off x="4724400" y="3030538"/>
            <a:ext cx="2200275" cy="5778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6" name="AutoShape 43"/>
          <p:cNvCxnSpPr>
            <a:cxnSpLocks noChangeShapeType="1"/>
            <a:stCxn id="26641" idx="0"/>
            <a:endCxn id="26640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7" name="AutoShape 44"/>
          <p:cNvCxnSpPr>
            <a:cxnSpLocks noChangeShapeType="1"/>
            <a:stCxn id="26642" idx="0"/>
            <a:endCxn id="26640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8" name="AutoShape 45"/>
          <p:cNvCxnSpPr>
            <a:cxnSpLocks noChangeShapeType="1"/>
            <a:stCxn id="26643" idx="0"/>
            <a:endCxn id="26642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9" name="AutoShape 46"/>
          <p:cNvCxnSpPr>
            <a:cxnSpLocks noChangeShapeType="1"/>
            <a:stCxn id="26642" idx="2"/>
            <a:endCxn id="26644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6640" name="AutoShape 47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/>
              <a:t>1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3  4</a:t>
            </a:r>
          </a:p>
        </p:txBody>
      </p:sp>
      <p:sp>
        <p:nvSpPr>
          <p:cNvPr id="26641" name="AutoShape 48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</a:t>
            </a:r>
            <a:r>
              <a:rPr lang="en-US" sz="1800" dirty="0">
                <a:solidFill>
                  <a:schemeClr val="bg1"/>
                </a:solidFill>
              </a:rPr>
              <a:t>1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26642" name="AutoShape 49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4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rgbClr val="000000"/>
                </a:solidFill>
              </a:rPr>
              <a:t>  </a:t>
            </a:r>
            <a:r>
              <a:rPr lang="en-US" sz="1800" dirty="0"/>
              <a:t>4</a:t>
            </a:r>
          </a:p>
        </p:txBody>
      </p:sp>
      <p:sp>
        <p:nvSpPr>
          <p:cNvPr id="26643" name="AutoShape 50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6644" name="AutoShape 51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4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4</a:t>
            </a:r>
          </a:p>
        </p:txBody>
      </p:sp>
      <p:sp>
        <p:nvSpPr>
          <p:cNvPr id="26645" name="Line 52"/>
          <p:cNvSpPr>
            <a:spLocks noChangeShapeType="1"/>
          </p:cNvSpPr>
          <p:nvPr/>
        </p:nvSpPr>
        <p:spPr bwMode="auto">
          <a:xfrm rot="793333">
            <a:off x="7467600" y="4191000"/>
            <a:ext cx="68580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AutoShape 53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9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9</a:t>
            </a:r>
          </a:p>
        </p:txBody>
      </p:sp>
      <p:sp>
        <p:nvSpPr>
          <p:cNvPr id="2" name="Line 52">
            <a:extLst>
              <a:ext uri="{FF2B5EF4-FFF2-40B4-BE49-F238E27FC236}">
                <a16:creationId xmlns:a16="http://schemas.microsoft.com/office/drawing/2014/main" id="{43E12089-9D3A-7614-7B78-E94DAF1D055C}"/>
              </a:ext>
            </a:extLst>
          </p:cNvPr>
          <p:cNvSpPr>
            <a:spLocks noChangeShapeType="1"/>
          </p:cNvSpPr>
          <p:nvPr/>
        </p:nvSpPr>
        <p:spPr bwMode="auto">
          <a:xfrm rot="793333" flipH="1">
            <a:off x="5885259" y="4038301"/>
            <a:ext cx="486471" cy="504034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73C3DF6-CE80-711D-77DD-5140FE2564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 (Example)</a:t>
            </a:r>
            <a:endParaRPr lang="en-US" dirty="0">
              <a:latin typeface="Tahoma" charset="0"/>
            </a:endParaRPr>
          </a:p>
        </p:txBody>
      </p:sp>
      <p:sp>
        <p:nvSpPr>
          <p:cNvPr id="2765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685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3A3A82"/>
                </a:solidFill>
                <a:latin typeface="Tahoma" charset="0"/>
              </a:rPr>
              <a:t>Join, join</a:t>
            </a:r>
          </a:p>
        </p:txBody>
      </p:sp>
      <p:sp>
        <p:nvSpPr>
          <p:cNvPr id="27653" name="AutoShape 35"/>
          <p:cNvSpPr>
            <a:spLocks noChangeArrowheads="1"/>
          </p:cNvSpPr>
          <p:nvPr/>
        </p:nvSpPr>
        <p:spPr bwMode="auto">
          <a:xfrm>
            <a:off x="56435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000000"/>
                </a:solidFill>
              </a:rPr>
              <a:t>7</a:t>
            </a:r>
            <a:r>
              <a:rPr lang="en-US" sz="1800" dirty="0"/>
              <a:t>  9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>
                <a:solidFill>
                  <a:schemeClr val="accent1"/>
                </a:solidFill>
              </a:rPr>
              <a:t>  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 1</a:t>
            </a:r>
            <a:r>
              <a:rPr lang="en-US" sz="1800" dirty="0">
                <a:solidFill>
                  <a:srgbClr val="000000"/>
                </a:solidFill>
              </a:rPr>
              <a:t>7</a:t>
            </a:r>
            <a:r>
              <a:rPr lang="en-US" sz="1800" dirty="0"/>
              <a:t>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/>
              <a:t>  9</a:t>
            </a:r>
          </a:p>
        </p:txBody>
      </p:sp>
      <p:sp>
        <p:nvSpPr>
          <p:cNvPr id="27654" name="AutoShape 36"/>
          <p:cNvSpPr>
            <a:spLocks noChangeArrowheads="1"/>
          </p:cNvSpPr>
          <p:nvPr/>
        </p:nvSpPr>
        <p:spPr bwMode="auto">
          <a:xfrm>
            <a:off x="54864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7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7</a:t>
            </a:r>
          </a:p>
        </p:txBody>
      </p:sp>
      <p:cxnSp>
        <p:nvCxnSpPr>
          <p:cNvPr id="27655" name="AutoShape 37"/>
          <p:cNvCxnSpPr>
            <a:cxnSpLocks noChangeShapeType="1"/>
            <a:stCxn id="27654" idx="0"/>
            <a:endCxn id="27653" idx="2"/>
          </p:cNvCxnSpPr>
          <p:nvPr/>
        </p:nvCxnSpPr>
        <p:spPr bwMode="auto">
          <a:xfrm flipV="1">
            <a:off x="5834063" y="4054475"/>
            <a:ext cx="1090612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56" name="AutoShape 38"/>
          <p:cNvCxnSpPr>
            <a:cxnSpLocks noChangeShapeType="1"/>
            <a:stCxn id="27669" idx="0"/>
            <a:endCxn id="27653" idx="2"/>
          </p:cNvCxnSpPr>
          <p:nvPr/>
        </p:nvCxnSpPr>
        <p:spPr bwMode="auto">
          <a:xfrm flipH="1" flipV="1">
            <a:off x="6924675" y="4054475"/>
            <a:ext cx="1042988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7657" name="AutoShape 39"/>
          <p:cNvSpPr>
            <a:spLocks noChangeArrowheads="1"/>
          </p:cNvSpPr>
          <p:nvPr/>
        </p:nvSpPr>
        <p:spPr bwMode="auto">
          <a:xfrm>
            <a:off x="2286000" y="2590800"/>
            <a:ext cx="4876800" cy="4302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7  2  9  4  3  7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/>
              <a:t>  1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/>
              <a:t> 1  2  3  4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6</a:t>
            </a:r>
            <a:r>
              <a:rPr lang="en-US" sz="1800" dirty="0">
                <a:solidFill>
                  <a:srgbClr val="000000"/>
                </a:solidFill>
              </a:rPr>
              <a:t>  </a:t>
            </a:r>
            <a:r>
              <a:rPr lang="en-US" sz="1800" dirty="0"/>
              <a:t>7  7  9</a:t>
            </a:r>
          </a:p>
        </p:txBody>
      </p:sp>
      <p:cxnSp>
        <p:nvCxnSpPr>
          <p:cNvPr id="27658" name="AutoShape 40"/>
          <p:cNvCxnSpPr>
            <a:cxnSpLocks noChangeShapeType="1"/>
            <a:stCxn id="27664" idx="0"/>
            <a:endCxn id="27657" idx="2"/>
          </p:cNvCxnSpPr>
          <p:nvPr/>
        </p:nvCxnSpPr>
        <p:spPr bwMode="auto">
          <a:xfrm flipV="1">
            <a:off x="2505075" y="3040063"/>
            <a:ext cx="221932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59" name="AutoShape 41"/>
          <p:cNvCxnSpPr>
            <a:cxnSpLocks noChangeShapeType="1"/>
            <a:stCxn id="27653" idx="0"/>
            <a:endCxn id="27657" idx="2"/>
          </p:cNvCxnSpPr>
          <p:nvPr/>
        </p:nvCxnSpPr>
        <p:spPr bwMode="auto">
          <a:xfrm flipH="1" flipV="1">
            <a:off x="4724400" y="3040063"/>
            <a:ext cx="2200275" cy="568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60" name="AutoShape 42"/>
          <p:cNvCxnSpPr>
            <a:cxnSpLocks noChangeShapeType="1"/>
            <a:stCxn id="27665" idx="0"/>
            <a:endCxn id="27664" idx="2"/>
          </p:cNvCxnSpPr>
          <p:nvPr/>
        </p:nvCxnSpPr>
        <p:spPr bwMode="auto">
          <a:xfrm flipV="1">
            <a:off x="1524000" y="4054475"/>
            <a:ext cx="98107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61" name="AutoShape 43"/>
          <p:cNvCxnSpPr>
            <a:cxnSpLocks noChangeShapeType="1"/>
            <a:stCxn id="27666" idx="0"/>
            <a:endCxn id="27664" idx="2"/>
          </p:cNvCxnSpPr>
          <p:nvPr/>
        </p:nvCxnSpPr>
        <p:spPr bwMode="auto">
          <a:xfrm flipH="1" flipV="1">
            <a:off x="2505075" y="4054475"/>
            <a:ext cx="1066800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62" name="AutoShape 44"/>
          <p:cNvCxnSpPr>
            <a:cxnSpLocks noChangeShapeType="1"/>
            <a:stCxn id="27667" idx="0"/>
            <a:endCxn id="27666" idx="2"/>
          </p:cNvCxnSpPr>
          <p:nvPr/>
        </p:nvCxnSpPr>
        <p:spPr bwMode="auto">
          <a:xfrm flipV="1">
            <a:off x="3092450" y="5080000"/>
            <a:ext cx="4794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63" name="AutoShape 45"/>
          <p:cNvCxnSpPr>
            <a:cxnSpLocks noChangeShapeType="1"/>
            <a:stCxn id="27666" idx="2"/>
            <a:endCxn id="27668" idx="0"/>
          </p:cNvCxnSpPr>
          <p:nvPr/>
        </p:nvCxnSpPr>
        <p:spPr bwMode="auto">
          <a:xfrm>
            <a:off x="3571875" y="5080000"/>
            <a:ext cx="504825" cy="579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7664" name="AutoShape 46"/>
          <p:cNvSpPr>
            <a:spLocks noChangeArrowheads="1"/>
          </p:cNvSpPr>
          <p:nvPr/>
        </p:nvSpPr>
        <p:spPr bwMode="auto">
          <a:xfrm>
            <a:off x="1223963" y="3617913"/>
            <a:ext cx="25622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4  3  1 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tx2"/>
                </a:solidFill>
              </a:rPr>
              <a:t>  </a:t>
            </a:r>
            <a:r>
              <a:rPr lang="en-US" sz="1800" dirty="0"/>
              <a:t>1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/>
              <a:t>  3  4</a:t>
            </a:r>
          </a:p>
        </p:txBody>
      </p:sp>
      <p:sp>
        <p:nvSpPr>
          <p:cNvPr id="27665" name="AutoShape 47"/>
          <p:cNvSpPr>
            <a:spLocks noChangeArrowheads="1"/>
          </p:cNvSpPr>
          <p:nvPr/>
        </p:nvSpPr>
        <p:spPr bwMode="auto">
          <a:xfrm>
            <a:off x="1066800" y="4643438"/>
            <a:ext cx="914400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 </a:t>
            </a:r>
            <a:r>
              <a:rPr lang="en-US" sz="1800" dirty="0">
                <a:solidFill>
                  <a:schemeClr val="bg1"/>
                </a:solidFill>
              </a:rPr>
              <a:t>1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27666" name="AutoShape 48"/>
          <p:cNvSpPr>
            <a:spLocks noChangeArrowheads="1"/>
          </p:cNvSpPr>
          <p:nvPr/>
        </p:nvSpPr>
        <p:spPr bwMode="auto">
          <a:xfrm>
            <a:off x="2824163" y="4643438"/>
            <a:ext cx="1495425" cy="4270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/>
              <a:t>4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</a:t>
            </a:r>
            <a:r>
              <a:rPr lang="en-US" sz="1800" b="1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rgbClr val="000000"/>
                </a:solidFill>
              </a:rPr>
              <a:t>  </a:t>
            </a:r>
            <a:r>
              <a:rPr lang="en-US" sz="1800" dirty="0"/>
              <a:t>4</a:t>
            </a:r>
          </a:p>
        </p:txBody>
      </p:sp>
      <p:sp>
        <p:nvSpPr>
          <p:cNvPr id="27667" name="AutoShape 49"/>
          <p:cNvSpPr>
            <a:spLocks noChangeArrowheads="1"/>
          </p:cNvSpPr>
          <p:nvPr/>
        </p:nvSpPr>
        <p:spPr bwMode="auto">
          <a:xfrm>
            <a:off x="2738438" y="5668963"/>
            <a:ext cx="70643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>
                <a:solidFill>
                  <a:schemeClr val="folHlink"/>
                </a:solidFill>
              </a:rPr>
              <a:t>9 </a:t>
            </a:r>
            <a:r>
              <a:rPr lang="en-US" sz="1800" b="1">
                <a:solidFill>
                  <a:schemeClr val="folHlink"/>
                </a:solidFill>
                <a:sym typeface="Symbol" charset="0"/>
              </a:rPr>
              <a:t></a:t>
            </a:r>
            <a:r>
              <a:rPr lang="en-US" sz="1800">
                <a:solidFill>
                  <a:schemeClr val="folHlink"/>
                </a:solidFill>
              </a:rPr>
              <a:t> 9</a:t>
            </a:r>
          </a:p>
        </p:txBody>
      </p:sp>
      <p:sp>
        <p:nvSpPr>
          <p:cNvPr id="27668" name="AutoShape 50"/>
          <p:cNvSpPr>
            <a:spLocks noChangeArrowheads="1"/>
          </p:cNvSpPr>
          <p:nvPr/>
        </p:nvSpPr>
        <p:spPr bwMode="auto">
          <a:xfrm>
            <a:off x="3732213" y="5668963"/>
            <a:ext cx="687387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4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4</a:t>
            </a:r>
          </a:p>
        </p:txBody>
      </p:sp>
      <p:sp>
        <p:nvSpPr>
          <p:cNvPr id="27669" name="AutoShape 52"/>
          <p:cNvSpPr>
            <a:spLocks noChangeArrowheads="1"/>
          </p:cNvSpPr>
          <p:nvPr/>
        </p:nvSpPr>
        <p:spPr bwMode="auto">
          <a:xfrm>
            <a:off x="7620000" y="4643438"/>
            <a:ext cx="693738" cy="42703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chemeClr val="bg1"/>
                </a:solidFill>
              </a:rPr>
              <a:t>9 </a:t>
            </a:r>
            <a:r>
              <a:rPr lang="en-US" sz="1800" b="1" dirty="0">
                <a:solidFill>
                  <a:schemeClr val="bg1"/>
                </a:solidFill>
                <a:sym typeface="Symbol" charset="0"/>
              </a:rPr>
              <a:t></a:t>
            </a:r>
            <a:r>
              <a:rPr lang="en-US" sz="1800" dirty="0">
                <a:solidFill>
                  <a:schemeClr val="bg1"/>
                </a:solidFill>
              </a:rPr>
              <a:t> 9</a:t>
            </a:r>
          </a:p>
        </p:txBody>
      </p:sp>
      <p:sp>
        <p:nvSpPr>
          <p:cNvPr id="27670" name="Line 53"/>
          <p:cNvSpPr>
            <a:spLocks noChangeShapeType="1"/>
          </p:cNvSpPr>
          <p:nvPr/>
        </p:nvSpPr>
        <p:spPr bwMode="auto">
          <a:xfrm flipH="1">
            <a:off x="27432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Line 54"/>
          <p:cNvSpPr>
            <a:spLocks noChangeShapeType="1"/>
          </p:cNvSpPr>
          <p:nvPr/>
        </p:nvSpPr>
        <p:spPr bwMode="auto">
          <a:xfrm>
            <a:off x="6019800" y="3124200"/>
            <a:ext cx="685800" cy="228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072791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\textrm{Quicksort}$(A[1:n])$&#10;&#10;&#10;\end{document}" title="IguanaTex Bitmap Display">
            <a:extLst>
              <a:ext uri="{FF2B5EF4-FFF2-40B4-BE49-F238E27FC236}">
                <a16:creationId xmlns:a16="http://schemas.microsoft.com/office/drawing/2014/main" id="{F30BCEF0-CC01-D08A-DF50-4BB853EB42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909264" y="1743712"/>
            <a:ext cx="2517622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\textbf{If} $n==1$ \textbf{then}&#10;&#10;&#10;\end{document}" title="IguanaTex Bitmap Display">
            <a:extLst>
              <a:ext uri="{FF2B5EF4-FFF2-40B4-BE49-F238E27FC236}">
                <a16:creationId xmlns:a16="http://schemas.microsoft.com/office/drawing/2014/main" id="{3EEE4123-0D59-BA83-4120-36C9DA7348D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233447" y="2107496"/>
            <a:ext cx="2169202" cy="221042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\textbf{return} $A[1]$&#10;&#10;&#10;\end{document}" title="IguanaTex Bitmap Display">
            <a:extLst>
              <a:ext uri="{FF2B5EF4-FFF2-40B4-BE49-F238E27FC236}">
                <a16:creationId xmlns:a16="http://schemas.microsoft.com/office/drawing/2014/main" id="{3D950F92-9E2D-28D4-80E1-EDBD4C0680C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615235" y="2407831"/>
            <a:ext cx="1612852" cy="312830"/>
          </a:xfrm>
          <a:prstGeom prst="rect">
            <a:avLst/>
          </a:prstGeom>
        </p:spPr>
      </p:pic>
      <p:pic>
        <p:nvPicPr>
          <p:cNvPr id="3" name="Picture 2" descr="\documentclass{article}&#10;\usepackage{amsmath}&#10;\pagestyle{empty}&#10;\begin{document}&#10;&#10;$L = $ Quicksort $(A[1:\textrm{splitindex}-1])$&#10;&#10;&#10;\end{document}" title="IguanaTex Bitmap Display">
            <a:extLst>
              <a:ext uri="{FF2B5EF4-FFF2-40B4-BE49-F238E27FC236}">
                <a16:creationId xmlns:a16="http://schemas.microsoft.com/office/drawing/2014/main" id="{E548B14A-5BF5-EC0A-3BC8-3F940B34DCD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233448" y="5264902"/>
            <a:ext cx="4941579" cy="312831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R = $ Quicksort $(A[\textrm{splitindex}+1:n])$&#10;&#10;&#10;\end{document}" title="IguanaTex Bitmap Display">
            <a:extLst>
              <a:ext uri="{FF2B5EF4-FFF2-40B4-BE49-F238E27FC236}">
                <a16:creationId xmlns:a16="http://schemas.microsoft.com/office/drawing/2014/main" id="{5638E8BA-DA84-1251-2D77-83916AD75D1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233447" y="5693510"/>
            <a:ext cx="4999649" cy="312831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\textbf{return} $L[1:\textrm{splitindex}-1],x,R[\textrm{splitindex}+1:n]$&#10;&#10;&#10;\end{document}" title="IguanaTex Bitmap Display">
            <a:extLst>
              <a:ext uri="{FF2B5EF4-FFF2-40B4-BE49-F238E27FC236}">
                <a16:creationId xmlns:a16="http://schemas.microsoft.com/office/drawing/2014/main" id="{3712C009-A6DC-66FB-53D2-DDC840BA89C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215834" y="6057457"/>
            <a:ext cx="6880382" cy="312830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Choose pivot } $x$&#10;&#10;&#10;\end{document}" title="IguanaTex Bitmap Display">
            <a:extLst>
              <a:ext uri="{FF2B5EF4-FFF2-40B4-BE49-F238E27FC236}">
                <a16:creationId xmlns:a16="http://schemas.microsoft.com/office/drawing/2014/main" id="{DBE4DB86-E7F9-CEE4-4A95-C22019BE9614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215834" y="2811559"/>
            <a:ext cx="2412722" cy="27723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CFCD0B6-ADF5-F196-045B-8ACAB658B10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205934" y="3507324"/>
            <a:ext cx="2431454" cy="219168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If} $A[i]&lt;x$ \textbf{then}&#10;&#10;&#10;\end{document}" title="IguanaTex Bitmap Display">
            <a:extLst>
              <a:ext uri="{FF2B5EF4-FFF2-40B4-BE49-F238E27FC236}">
                <a16:creationId xmlns:a16="http://schemas.microsoft.com/office/drawing/2014/main" id="{104C780E-6184-6B5D-2AF3-06BF93EB22BC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554113" y="3868941"/>
            <a:ext cx="2275975" cy="312830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splitindex $\leftarrow 1$&#10;&#10;&#10;\end{document}" title="IguanaTex Bitmap Display">
            <a:extLst>
              <a:ext uri="{FF2B5EF4-FFF2-40B4-BE49-F238E27FC236}">
                <a16:creationId xmlns:a16="http://schemas.microsoft.com/office/drawing/2014/main" id="{3141BD06-2141-EEC4-901D-EFEEDC2FFAE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205935" y="3159952"/>
            <a:ext cx="1946287" cy="275366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swap $A[i]$ with $A[\textrm{splitindex}]$ &#10;&#10;&#10;\end{document}" title="IguanaTex Bitmap Display">
            <a:extLst>
              <a:ext uri="{FF2B5EF4-FFF2-40B4-BE49-F238E27FC236}">
                <a16:creationId xmlns:a16="http://schemas.microsoft.com/office/drawing/2014/main" id="{1096FC59-6105-65B5-6B30-7760C93DC797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1790382" y="4231403"/>
            <a:ext cx="3780179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\textrm{splitindex} \leftarrow \textrm{splitindex} +1$ &#10;&#10;&#10;\end{document}" title="IguanaTex Bitmap Display">
            <a:extLst>
              <a:ext uri="{FF2B5EF4-FFF2-40B4-BE49-F238E27FC236}">
                <a16:creationId xmlns:a16="http://schemas.microsoft.com/office/drawing/2014/main" id="{90868691-372E-4F40-1668-F6B1417AE28E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790382" y="4568918"/>
            <a:ext cx="3632193" cy="275365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swap $x$ with $A[\textrm{splitindex}]$ &#10;&#10;&#10;\end{document}" title="IguanaTex Bitmap Display">
            <a:extLst>
              <a:ext uri="{FF2B5EF4-FFF2-40B4-BE49-F238E27FC236}">
                <a16:creationId xmlns:a16="http://schemas.microsoft.com/office/drawing/2014/main" id="{E139C3FD-48AD-A3A9-A4A1-75DABF77802E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262132" y="4890675"/>
            <a:ext cx="3444870" cy="312830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begin{document}&#10;&#10;\textbf{If} $n==0$ \textbf{then return }null &#10;&#10;&#10;\end{document}" title="IguanaTex Bitmap Display">
            <a:extLst>
              <a:ext uri="{FF2B5EF4-FFF2-40B4-BE49-F238E27FC236}">
                <a16:creationId xmlns:a16="http://schemas.microsoft.com/office/drawing/2014/main" id="{06D108D0-93A9-62B8-463D-65FF1A5AB2E0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3628557" y="1815481"/>
            <a:ext cx="2677611" cy="153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2627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072791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4" name="Picture 13" descr="\documentclass{article}&#10;\usepackage{amsmath}&#10;\pagestyle{empty}&#10;\begin{document}&#10;&#10;\textrm{Quicksort}$(A[1:n])$&#10;&#10;&#10;\end{document}" title="IguanaTex Bitmap Display">
            <a:extLst>
              <a:ext uri="{FF2B5EF4-FFF2-40B4-BE49-F238E27FC236}">
                <a16:creationId xmlns:a16="http://schemas.microsoft.com/office/drawing/2014/main" id="{F30BCEF0-CC01-D08A-DF50-4BB853EB42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909264" y="1743712"/>
            <a:ext cx="2517622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\textbf{If} $n==1$ \textbf{then}&#10;&#10;&#10;\end{document}" title="IguanaTex Bitmap Display">
            <a:extLst>
              <a:ext uri="{FF2B5EF4-FFF2-40B4-BE49-F238E27FC236}">
                <a16:creationId xmlns:a16="http://schemas.microsoft.com/office/drawing/2014/main" id="{3EEE4123-0D59-BA83-4120-36C9DA7348D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233447" y="2107496"/>
            <a:ext cx="2169202" cy="221042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\textbf{return} $A[1]$&#10;&#10;&#10;\end{document}" title="IguanaTex Bitmap Display">
            <a:extLst>
              <a:ext uri="{FF2B5EF4-FFF2-40B4-BE49-F238E27FC236}">
                <a16:creationId xmlns:a16="http://schemas.microsoft.com/office/drawing/2014/main" id="{3D950F92-9E2D-28D4-80E1-EDBD4C0680C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615235" y="2407831"/>
            <a:ext cx="1612852" cy="312830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\textbf{Choose pivot } $x$&#10;&#10;&#10;\end{document}" title="IguanaTex Bitmap Display">
            <a:extLst>
              <a:ext uri="{FF2B5EF4-FFF2-40B4-BE49-F238E27FC236}">
                <a16:creationId xmlns:a16="http://schemas.microsoft.com/office/drawing/2014/main" id="{DBE4DB86-E7F9-CEE4-4A95-C22019BE961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215834" y="2811559"/>
            <a:ext cx="2412722" cy="27723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9CFCD0B6-ADF5-F196-045B-8ACAB658B10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205934" y="3507324"/>
            <a:ext cx="2431454" cy="219168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begin{document}&#10;&#10;\textbf{If} $A[i]&lt;x$ \textbf{then}&#10;&#10;&#10;\end{document}" title="IguanaTex Bitmap Display">
            <a:extLst>
              <a:ext uri="{FF2B5EF4-FFF2-40B4-BE49-F238E27FC236}">
                <a16:creationId xmlns:a16="http://schemas.microsoft.com/office/drawing/2014/main" id="{104C780E-6184-6B5D-2AF3-06BF93EB22B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554113" y="3868941"/>
            <a:ext cx="2275975" cy="312830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begin{document}&#10;&#10;splitindex $\leftarrow 1$&#10;&#10;&#10;\end{document}" title="IguanaTex Bitmap Display">
            <a:extLst>
              <a:ext uri="{FF2B5EF4-FFF2-40B4-BE49-F238E27FC236}">
                <a16:creationId xmlns:a16="http://schemas.microsoft.com/office/drawing/2014/main" id="{3141BD06-2141-EEC4-901D-EFEEDC2FFAE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205935" y="3159952"/>
            <a:ext cx="1946287" cy="275366"/>
          </a:xfrm>
          <a:prstGeom prst="rect">
            <a:avLst/>
          </a:prstGeom>
        </p:spPr>
      </p:pic>
      <p:pic>
        <p:nvPicPr>
          <p:cNvPr id="41" name="Picture 40" descr="\documentclass{article}&#10;\usepackage{amsmath}&#10;\pagestyle{empty}&#10;\begin{document}&#10;&#10;swap $A[i]$ with $A[\textrm{splitindex}]$ &#10;&#10;&#10;\end{document}" title="IguanaTex Bitmap Display">
            <a:extLst>
              <a:ext uri="{FF2B5EF4-FFF2-40B4-BE49-F238E27FC236}">
                <a16:creationId xmlns:a16="http://schemas.microsoft.com/office/drawing/2014/main" id="{1096FC59-6105-65B5-6B30-7760C93DC797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790382" y="4231403"/>
            <a:ext cx="3780179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\textrm{splitindex} \leftarrow \textrm{splitindex} +1$ &#10;&#10;&#10;\end{document}" title="IguanaTex Bitmap Display">
            <a:extLst>
              <a:ext uri="{FF2B5EF4-FFF2-40B4-BE49-F238E27FC236}">
                <a16:creationId xmlns:a16="http://schemas.microsoft.com/office/drawing/2014/main" id="{90868691-372E-4F40-1668-F6B1417AE28E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790382" y="4568918"/>
            <a:ext cx="3632193" cy="275365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swap $x$ with $A[\textrm{splitindex}]$ &#10;&#10;&#10;\end{document}" title="IguanaTex Bitmap Display">
            <a:extLst>
              <a:ext uri="{FF2B5EF4-FFF2-40B4-BE49-F238E27FC236}">
                <a16:creationId xmlns:a16="http://schemas.microsoft.com/office/drawing/2014/main" id="{E139C3FD-48AD-A3A9-A4A1-75DABF77802E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262132" y="4890675"/>
            <a:ext cx="3444870" cy="312830"/>
          </a:xfrm>
          <a:prstGeom prst="rect">
            <a:avLst/>
          </a:prstGeom>
        </p:spPr>
      </p:pic>
      <p:pic>
        <p:nvPicPr>
          <p:cNvPr id="58" name="Picture 57" descr="\documentclass{article}&#10;\usepackage{amsmath}&#10;\pagestyle{empty}&#10;\begin{document}&#10;&#10;\textbf{If} $n==0$ \textbf{then return }null &#10;&#10;&#10;\end{document}" title="IguanaTex Bitmap Display">
            <a:extLst>
              <a:ext uri="{FF2B5EF4-FFF2-40B4-BE49-F238E27FC236}">
                <a16:creationId xmlns:a16="http://schemas.microsoft.com/office/drawing/2014/main" id="{06D108D0-93A9-62B8-463D-65FF1A5AB2E0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3628557" y="1815481"/>
            <a:ext cx="2677611" cy="153812"/>
          </a:xfrm>
          <a:prstGeom prst="rect">
            <a:avLst/>
          </a:prstGeom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BFCC10FB-05AC-041F-3F7B-FC090AAC8E5E}"/>
              </a:ext>
            </a:extLst>
          </p:cNvPr>
          <p:cNvSpPr txBox="1"/>
          <p:nvPr/>
        </p:nvSpPr>
        <p:spPr>
          <a:xfrm>
            <a:off x="5309402" y="2248416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0E3833B-E212-CA29-2E58-0449C06B4F3A}"/>
              </a:ext>
            </a:extLst>
          </p:cNvPr>
          <p:cNvSpPr txBox="1"/>
          <p:nvPr/>
        </p:nvSpPr>
        <p:spPr>
          <a:xfrm>
            <a:off x="6143985" y="2205631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Base case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334E9F0-3F5D-84A9-FBBF-FAC5DDDADA52}"/>
              </a:ext>
            </a:extLst>
          </p:cNvPr>
          <p:cNvSpPr txBox="1"/>
          <p:nvPr/>
        </p:nvSpPr>
        <p:spPr>
          <a:xfrm>
            <a:off x="5309402" y="3167163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65752C70-DF97-EFA7-3C2A-79CAB886D768}"/>
              </a:ext>
            </a:extLst>
          </p:cNvPr>
          <p:cNvSpPr txBox="1"/>
          <p:nvPr/>
        </p:nvSpPr>
        <p:spPr>
          <a:xfrm>
            <a:off x="6214366" y="3128559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Partition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1AD8E0E-F29C-33C2-772F-0127C934F520}"/>
              </a:ext>
            </a:extLst>
          </p:cNvPr>
          <p:cNvSpPr txBox="1"/>
          <p:nvPr/>
        </p:nvSpPr>
        <p:spPr>
          <a:xfrm>
            <a:off x="6361314" y="5264901"/>
            <a:ext cx="2120003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7648" name="TextBox 27647">
            <a:extLst>
              <a:ext uri="{FF2B5EF4-FFF2-40B4-BE49-F238E27FC236}">
                <a16:creationId xmlns:a16="http://schemas.microsoft.com/office/drawing/2014/main" id="{3711AD26-C81B-EB41-8B26-B742C50C0F38}"/>
              </a:ext>
            </a:extLst>
          </p:cNvPr>
          <p:cNvSpPr txBox="1"/>
          <p:nvPr/>
        </p:nvSpPr>
        <p:spPr>
          <a:xfrm>
            <a:off x="6762599" y="5227494"/>
            <a:ext cx="312329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Recursion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27649" name="TextBox 27648">
            <a:extLst>
              <a:ext uri="{FF2B5EF4-FFF2-40B4-BE49-F238E27FC236}">
                <a16:creationId xmlns:a16="http://schemas.microsoft.com/office/drawing/2014/main" id="{CDC0939F-85B7-A4B3-DAA9-C54149684A74}"/>
              </a:ext>
            </a:extLst>
          </p:cNvPr>
          <p:cNvSpPr txBox="1"/>
          <p:nvPr/>
        </p:nvSpPr>
        <p:spPr>
          <a:xfrm>
            <a:off x="5309402" y="2707789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7650" name="TextBox 27649">
            <a:extLst>
              <a:ext uri="{FF2B5EF4-FFF2-40B4-BE49-F238E27FC236}">
                <a16:creationId xmlns:a16="http://schemas.microsoft.com/office/drawing/2014/main" id="{CAB0CB59-F2FE-28E1-31C8-826AE3297B72}"/>
              </a:ext>
            </a:extLst>
          </p:cNvPr>
          <p:cNvSpPr txBox="1"/>
          <p:nvPr/>
        </p:nvSpPr>
        <p:spPr>
          <a:xfrm>
            <a:off x="6214366" y="2674787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    Pivot</a:t>
            </a:r>
            <a:endParaRPr lang="en-SG" sz="2200" b="1" dirty="0">
              <a:solidFill>
                <a:schemeClr val="bg1"/>
              </a:solidFill>
            </a:endParaRPr>
          </a:p>
        </p:txBody>
      </p:sp>
      <p:pic>
        <p:nvPicPr>
          <p:cNvPr id="2" name="Picture 1" descr="\documentclass{article}&#10;\usepackage{amsmath}&#10;\pagestyle{empty}&#10;\begin{document}&#10;&#10;$L = $ Quicksort $(A[1:\textrm{splitindex}-1])$&#10;&#10;&#10;\end{document}" title="IguanaTex Bitmap Display">
            <a:extLst>
              <a:ext uri="{FF2B5EF4-FFF2-40B4-BE49-F238E27FC236}">
                <a16:creationId xmlns:a16="http://schemas.microsoft.com/office/drawing/2014/main" id="{0A363427-A72B-28DB-FD42-E8A50053BA43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1233448" y="5264902"/>
            <a:ext cx="4941579" cy="312831"/>
          </a:xfrm>
          <a:prstGeom prst="rect">
            <a:avLst/>
          </a:prstGeom>
        </p:spPr>
      </p:pic>
      <p:pic>
        <p:nvPicPr>
          <p:cNvPr id="3" name="Picture 2" descr="\documentclass{article}&#10;\usepackage{amsmath}&#10;\pagestyle{empty}&#10;\begin{document}&#10;&#10;$R = $ Quicksort $(A[\textrm{splitindex}+1:n])$&#10;&#10;&#10;\end{document}" title="IguanaTex Bitmap Display">
            <a:extLst>
              <a:ext uri="{FF2B5EF4-FFF2-40B4-BE49-F238E27FC236}">
                <a16:creationId xmlns:a16="http://schemas.microsoft.com/office/drawing/2014/main" id="{040946A9-BFD5-C957-B789-8D43E419B270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1233447" y="5693510"/>
            <a:ext cx="4999649" cy="312831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\textbf{return} $L[1:\textrm{splitindex}-1],x,R[\textrm{splitindex}+1:n]$&#10;&#10;&#10;\end{document}" title="IguanaTex Bitmap Display">
            <a:extLst>
              <a:ext uri="{FF2B5EF4-FFF2-40B4-BE49-F238E27FC236}">
                <a16:creationId xmlns:a16="http://schemas.microsoft.com/office/drawing/2014/main" id="{211BD808-35CC-8A27-F3A7-F3CE367FD2FB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1215834" y="6057457"/>
            <a:ext cx="6880382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7087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025" y="1406505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unning time</a:t>
            </a:r>
            <a:r>
              <a:rPr lang="en-US" dirty="0">
                <a:solidFill>
                  <a:srgbClr val="3A3A82"/>
                </a:solidFill>
              </a:rPr>
              <a:t>: Depends on the choice of the </a:t>
            </a:r>
            <a:r>
              <a:rPr lang="en-US" dirty="0">
                <a:solidFill>
                  <a:srgbClr val="FF0000"/>
                </a:solidFill>
              </a:rPr>
              <a:t>pivot</a:t>
            </a:r>
            <a:r>
              <a:rPr lang="en-US" dirty="0">
                <a:solidFill>
                  <a:srgbClr val="3A3A82"/>
                </a:solidFill>
              </a:rPr>
              <a:t>.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3453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025" y="1406505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Running tim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Depends on the choice of 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. </a:t>
            </a:r>
          </a:p>
          <a:p>
            <a:pPr marL="0" indent="0" eaLnBrk="1" hangingPunct="1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Worst cas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is the unique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in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or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ax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element. Either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L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and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R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has size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n 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- 1 and the other has size 0.</a:t>
            </a:r>
          </a:p>
          <a:p>
            <a:pPr marL="0" indent="0" eaLnBrk="1" hangingPunct="1"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 eaLnBrk="1" hangingPunct="1">
              <a:buNone/>
            </a:pPr>
            <a:endParaRPr lang="en-US" sz="3200" dirty="0">
              <a:solidFill>
                <a:srgbClr val="3A3A82"/>
              </a:solidFill>
              <a:latin typeface="+mj-lt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3A3A82"/>
                </a:solidFill>
                <a:latin typeface="+mj-lt"/>
              </a:rPr>
              <a:t>Choose pivots as follows: 1, then 2, then 3, then 4, then 7, then 9.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B1E044-5BB5-943B-48B6-D0E735CA3EAD}"/>
              </a:ext>
            </a:extLst>
          </p:cNvPr>
          <p:cNvSpPr txBox="1"/>
          <p:nvPr/>
        </p:nvSpPr>
        <p:spPr>
          <a:xfrm>
            <a:off x="205483" y="388390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3A3A82"/>
                </a:solidFill>
              </a:rPr>
              <a:t>Example</a:t>
            </a:r>
            <a:r>
              <a:rPr lang="en-US" sz="2400" dirty="0"/>
              <a:t>:</a:t>
            </a:r>
            <a:r>
              <a:rPr lang="en-US" sz="2400" dirty="0">
                <a:solidFill>
                  <a:srgbClr val="3A3A82"/>
                </a:solidFill>
              </a:rPr>
              <a:t> 9  7  4  3  2  1</a:t>
            </a:r>
          </a:p>
        </p:txBody>
      </p:sp>
    </p:spTree>
    <p:extLst>
      <p:ext uri="{BB962C8B-B14F-4D97-AF65-F5344CB8AC3E}">
        <p14:creationId xmlns:p14="http://schemas.microsoft.com/office/powerpoint/2010/main" val="5085713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025" y="1406505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Running tim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Depends on the choice of 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. </a:t>
            </a:r>
          </a:p>
          <a:p>
            <a:pPr marL="0" indent="0" eaLnBrk="1" hangingPunct="1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Worst cas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is the unique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in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or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ax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element. Either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L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and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R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has size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n 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- 1 and the other has size 0.</a:t>
            </a:r>
          </a:p>
          <a:p>
            <a:pPr marL="0" indent="0" eaLnBrk="1" hangingPunct="1"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 eaLnBrk="1" hangingPunct="1">
              <a:buNone/>
            </a:pPr>
            <a:endParaRPr lang="en-US" sz="3200" dirty="0">
              <a:solidFill>
                <a:srgbClr val="3A3A82"/>
              </a:solidFill>
              <a:latin typeface="+mj-lt"/>
            </a:endParaRP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B1E044-5BB5-943B-48B6-D0E735CA3EAD}"/>
              </a:ext>
            </a:extLst>
          </p:cNvPr>
          <p:cNvSpPr txBox="1"/>
          <p:nvPr/>
        </p:nvSpPr>
        <p:spPr>
          <a:xfrm>
            <a:off x="205483" y="388390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3A3A82"/>
                </a:solidFill>
              </a:rPr>
              <a:t>Example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3A3A82"/>
                </a:solidFill>
              </a:rPr>
              <a:t>9  7  4  3  2  1</a:t>
            </a:r>
          </a:p>
        </p:txBody>
      </p:sp>
      <p:sp>
        <p:nvSpPr>
          <p:cNvPr id="30" name="AutoShape 11">
            <a:extLst>
              <a:ext uri="{FF2B5EF4-FFF2-40B4-BE49-F238E27FC236}">
                <a16:creationId xmlns:a16="http://schemas.microsoft.com/office/drawing/2014/main" id="{0C80F57B-1B7A-2FB7-817C-F260C78EE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719" y="4611276"/>
            <a:ext cx="1304925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</a:t>
            </a:r>
            <a:r>
              <a:rPr lang="en-US" sz="1800" dirty="0"/>
              <a:t>9  7  4  3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31" name="AutoShape 16">
            <a:extLst>
              <a:ext uri="{FF2B5EF4-FFF2-40B4-BE49-F238E27FC236}">
                <a16:creationId xmlns:a16="http://schemas.microsoft.com/office/drawing/2014/main" id="{D7DFF18A-1EE7-5D4B-109E-FFE1D346D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506" y="5420901"/>
            <a:ext cx="762000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9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32" name="AutoShape 20">
            <a:extLst>
              <a:ext uri="{FF2B5EF4-FFF2-40B4-BE49-F238E27FC236}">
                <a16:creationId xmlns:a16="http://schemas.microsoft.com/office/drawing/2014/main" id="{BBC7A678-BBC9-6BE4-64F0-C2D188ED5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906" y="4611276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3" name="AutoShape 23">
            <a:extLst>
              <a:ext uri="{FF2B5EF4-FFF2-40B4-BE49-F238E27FC236}">
                <a16:creationId xmlns:a16="http://schemas.microsoft.com/office/drawing/2014/main" id="{1DA26915-E96A-DBD9-6AC3-65C3E50F3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7506" y="5147851"/>
            <a:ext cx="352425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4" name="AutoShape 24">
            <a:extLst>
              <a:ext uri="{FF2B5EF4-FFF2-40B4-BE49-F238E27FC236}">
                <a16:creationId xmlns:a16="http://schemas.microsoft.com/office/drawing/2014/main" id="{A033A5B5-EF6C-6311-B2A9-2417C15C3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1644" y="5927314"/>
            <a:ext cx="358775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5" name="AutoShape 25">
            <a:extLst>
              <a:ext uri="{FF2B5EF4-FFF2-40B4-BE49-F238E27FC236}">
                <a16:creationId xmlns:a16="http://schemas.microsoft.com/office/drawing/2014/main" id="{5F1D3C7E-E8F3-DBE4-3BCD-DBCAFF44A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6469" y="5927314"/>
            <a:ext cx="350837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36" name="AutoShape 26">
            <a:extLst>
              <a:ext uri="{FF2B5EF4-FFF2-40B4-BE49-F238E27FC236}">
                <a16:creationId xmlns:a16="http://schemas.microsoft.com/office/drawing/2014/main" id="{251D64B2-8DCC-3B46-CBCC-BD478FCD7E7F}"/>
              </a:ext>
            </a:extLst>
          </p:cNvPr>
          <p:cNvCxnSpPr>
            <a:cxnSpLocks noChangeShapeType="1"/>
            <a:stCxn id="33" idx="0"/>
            <a:endCxn id="30" idx="2"/>
          </p:cNvCxnSpPr>
          <p:nvPr/>
        </p:nvCxnSpPr>
        <p:spPr bwMode="auto">
          <a:xfrm flipV="1">
            <a:off x="6453719" y="4828764"/>
            <a:ext cx="525462" cy="31908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7" name="AutoShape 27">
            <a:extLst>
              <a:ext uri="{FF2B5EF4-FFF2-40B4-BE49-F238E27FC236}">
                <a16:creationId xmlns:a16="http://schemas.microsoft.com/office/drawing/2014/main" id="{B6B69FAC-A559-62C9-AAC0-2A972935902B}"/>
              </a:ext>
            </a:extLst>
          </p:cNvPr>
          <p:cNvCxnSpPr>
            <a:cxnSpLocks noChangeShapeType="1"/>
            <a:endCxn id="30" idx="2"/>
          </p:cNvCxnSpPr>
          <p:nvPr/>
        </p:nvCxnSpPr>
        <p:spPr bwMode="auto">
          <a:xfrm flipH="1" flipV="1">
            <a:off x="6979181" y="4828764"/>
            <a:ext cx="593725" cy="27781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8" name="AutoShape 29">
            <a:extLst>
              <a:ext uri="{FF2B5EF4-FFF2-40B4-BE49-F238E27FC236}">
                <a16:creationId xmlns:a16="http://schemas.microsoft.com/office/drawing/2014/main" id="{2C51F795-7B1F-56C1-882B-CEEEBA99D6B8}"/>
              </a:ext>
            </a:extLst>
          </p:cNvPr>
          <p:cNvCxnSpPr>
            <a:cxnSpLocks noChangeShapeType="1"/>
            <a:stCxn id="34" idx="0"/>
            <a:endCxn id="31" idx="2"/>
          </p:cNvCxnSpPr>
          <p:nvPr/>
        </p:nvCxnSpPr>
        <p:spPr bwMode="auto">
          <a:xfrm flipV="1">
            <a:off x="7811031" y="5638389"/>
            <a:ext cx="2444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9" name="AutoShape 31">
            <a:extLst>
              <a:ext uri="{FF2B5EF4-FFF2-40B4-BE49-F238E27FC236}">
                <a16:creationId xmlns:a16="http://schemas.microsoft.com/office/drawing/2014/main" id="{5CFC0156-6009-16C4-9DAE-CCD187F7FB1D}"/>
              </a:ext>
            </a:extLst>
          </p:cNvPr>
          <p:cNvCxnSpPr>
            <a:cxnSpLocks noChangeShapeType="1"/>
            <a:stCxn id="31" idx="2"/>
            <a:endCxn id="35" idx="0"/>
          </p:cNvCxnSpPr>
          <p:nvPr/>
        </p:nvCxnSpPr>
        <p:spPr bwMode="auto">
          <a:xfrm>
            <a:off x="8055506" y="5638389"/>
            <a:ext cx="2571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0" name="AutoShape 32">
            <a:extLst>
              <a:ext uri="{FF2B5EF4-FFF2-40B4-BE49-F238E27FC236}">
                <a16:creationId xmlns:a16="http://schemas.microsoft.com/office/drawing/2014/main" id="{33CB5A16-3864-FEC6-13F8-FED26D0C9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981" y="4087401"/>
            <a:ext cx="2482850" cy="2190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	</a:t>
            </a:r>
            <a:r>
              <a:rPr lang="en-US" sz="1800" dirty="0"/>
              <a:t>9  7  4  3  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</a:p>
        </p:txBody>
      </p:sp>
      <p:cxnSp>
        <p:nvCxnSpPr>
          <p:cNvPr id="41" name="AutoShape 33">
            <a:extLst>
              <a:ext uri="{FF2B5EF4-FFF2-40B4-BE49-F238E27FC236}">
                <a16:creationId xmlns:a16="http://schemas.microsoft.com/office/drawing/2014/main" id="{BD746800-C311-4512-64E5-87A595FDD5DD}"/>
              </a:ext>
            </a:extLst>
          </p:cNvPr>
          <p:cNvCxnSpPr>
            <a:cxnSpLocks noChangeShapeType="1"/>
            <a:stCxn id="32" idx="0"/>
            <a:endCxn id="40" idx="2"/>
          </p:cNvCxnSpPr>
          <p:nvPr/>
        </p:nvCxnSpPr>
        <p:spPr bwMode="auto">
          <a:xfrm flipV="1">
            <a:off x="4705881" y="4306476"/>
            <a:ext cx="115252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42" name="AutoShape 34">
            <a:extLst>
              <a:ext uri="{FF2B5EF4-FFF2-40B4-BE49-F238E27FC236}">
                <a16:creationId xmlns:a16="http://schemas.microsoft.com/office/drawing/2014/main" id="{30DE1A3E-78C1-55E1-0F9B-4C52F45D57FB}"/>
              </a:ext>
            </a:extLst>
          </p:cNvPr>
          <p:cNvCxnSpPr>
            <a:cxnSpLocks noChangeShapeType="1"/>
            <a:stCxn id="30" idx="0"/>
            <a:endCxn id="40" idx="2"/>
          </p:cNvCxnSpPr>
          <p:nvPr/>
        </p:nvCxnSpPr>
        <p:spPr bwMode="auto">
          <a:xfrm flipH="1" flipV="1">
            <a:off x="5858406" y="4306476"/>
            <a:ext cx="112077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167">
            <a:extLst>
              <a:ext uri="{FF2B5EF4-FFF2-40B4-BE49-F238E27FC236}">
                <a16:creationId xmlns:a16="http://schemas.microsoft.com/office/drawing/2014/main" id="{76C3371B-1594-6B71-30E1-D04673E03EC6}"/>
              </a:ext>
            </a:extLst>
          </p:cNvPr>
          <p:cNvSpPr txBox="1">
            <a:spLocks noChangeArrowheads="1"/>
          </p:cNvSpPr>
          <p:nvPr/>
        </p:nvSpPr>
        <p:spPr bwMode="auto">
          <a:xfrm rot="2305880">
            <a:off x="7584019" y="4958939"/>
            <a:ext cx="43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6790467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aptures pool size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staurant quality. 10 hotels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r="-990" b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595" y="3363354"/>
            <a:ext cx="4215245" cy="2591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4825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71264FC-8571-2F26-C8EB-BD4D1ADD1480}"/>
              </a:ext>
            </a:extLst>
          </p:cNvPr>
          <p:cNvSpPr txBox="1"/>
          <p:nvPr/>
        </p:nvSpPr>
        <p:spPr>
          <a:xfrm>
            <a:off x="256854" y="4828764"/>
            <a:ext cx="3294915" cy="92990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11EA72-F6D4-D779-1A17-11B928560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025" y="1406505"/>
            <a:ext cx="8733950" cy="6012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Running tim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Depends on the choice of 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. </a:t>
            </a:r>
          </a:p>
          <a:p>
            <a:pPr marL="0" indent="0" eaLnBrk="1" hangingPunct="1">
              <a:buNone/>
            </a:pPr>
            <a:r>
              <a:rPr lang="en-US" dirty="0">
                <a:solidFill>
                  <a:srgbClr val="FF0000"/>
                </a:solidFill>
                <a:latin typeface="+mj-lt"/>
              </a:rPr>
              <a:t>Worst case</a:t>
            </a:r>
            <a:r>
              <a:rPr lang="en-US" dirty="0">
                <a:solidFill>
                  <a:srgbClr val="3A3A82"/>
                </a:solidFill>
                <a:latin typeface="+mj-lt"/>
              </a:rPr>
              <a:t>: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Pivot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is the unique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in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or 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maximum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element. Either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L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and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R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 has size </a:t>
            </a:r>
            <a:r>
              <a:rPr lang="en-US" sz="3200" b="1" i="1" dirty="0">
                <a:solidFill>
                  <a:srgbClr val="3A3A82"/>
                </a:solidFill>
                <a:latin typeface="+mj-lt"/>
              </a:rPr>
              <a:t>n </a:t>
            </a:r>
            <a:r>
              <a:rPr lang="en-US" sz="3200" dirty="0">
                <a:solidFill>
                  <a:srgbClr val="3A3A82"/>
                </a:solidFill>
                <a:latin typeface="+mj-lt"/>
              </a:rPr>
              <a:t>- 1 and the other has size 0.</a:t>
            </a:r>
          </a:p>
          <a:p>
            <a:pPr marL="0" indent="0" eaLnBrk="1" hangingPunct="1"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 eaLnBrk="1" hangingPunct="1">
              <a:buNone/>
            </a:pPr>
            <a:endParaRPr lang="en-US" sz="3200" dirty="0">
              <a:solidFill>
                <a:srgbClr val="3A3A82"/>
              </a:solidFill>
              <a:latin typeface="+mj-lt"/>
            </a:endParaRP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B1E044-5BB5-943B-48B6-D0E735CA3EAD}"/>
              </a:ext>
            </a:extLst>
          </p:cNvPr>
          <p:cNvSpPr txBox="1"/>
          <p:nvPr/>
        </p:nvSpPr>
        <p:spPr>
          <a:xfrm>
            <a:off x="205483" y="388390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3A3A82"/>
                </a:solidFill>
              </a:rPr>
              <a:t>Example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3A3A82"/>
                </a:solidFill>
              </a:rPr>
              <a:t>9  7  4  3  2  1</a:t>
            </a:r>
          </a:p>
        </p:txBody>
      </p:sp>
      <p:sp>
        <p:nvSpPr>
          <p:cNvPr id="30" name="AutoShape 11">
            <a:extLst>
              <a:ext uri="{FF2B5EF4-FFF2-40B4-BE49-F238E27FC236}">
                <a16:creationId xmlns:a16="http://schemas.microsoft.com/office/drawing/2014/main" id="{0C80F57B-1B7A-2FB7-817C-F260C78EE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6719" y="4611276"/>
            <a:ext cx="1304925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</a:t>
            </a:r>
            <a:r>
              <a:rPr lang="en-US" sz="1800" dirty="0"/>
              <a:t>9  7  4  3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31" name="AutoShape 16">
            <a:extLst>
              <a:ext uri="{FF2B5EF4-FFF2-40B4-BE49-F238E27FC236}">
                <a16:creationId xmlns:a16="http://schemas.microsoft.com/office/drawing/2014/main" id="{D7DFF18A-1EE7-5D4B-109E-FFE1D346D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506" y="5420901"/>
            <a:ext cx="762000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9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7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32" name="AutoShape 20">
            <a:extLst>
              <a:ext uri="{FF2B5EF4-FFF2-40B4-BE49-F238E27FC236}">
                <a16:creationId xmlns:a16="http://schemas.microsoft.com/office/drawing/2014/main" id="{BBC7A678-BBC9-6BE4-64F0-C2D188ED5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906" y="4611276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3" name="AutoShape 23">
            <a:extLst>
              <a:ext uri="{FF2B5EF4-FFF2-40B4-BE49-F238E27FC236}">
                <a16:creationId xmlns:a16="http://schemas.microsoft.com/office/drawing/2014/main" id="{1DA26915-E96A-DBD9-6AC3-65C3E50F3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7506" y="5147851"/>
            <a:ext cx="352425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4" name="AutoShape 24">
            <a:extLst>
              <a:ext uri="{FF2B5EF4-FFF2-40B4-BE49-F238E27FC236}">
                <a16:creationId xmlns:a16="http://schemas.microsoft.com/office/drawing/2014/main" id="{A033A5B5-EF6C-6311-B2A9-2417C15C3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1644" y="5927314"/>
            <a:ext cx="358775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35" name="AutoShape 25">
            <a:extLst>
              <a:ext uri="{FF2B5EF4-FFF2-40B4-BE49-F238E27FC236}">
                <a16:creationId xmlns:a16="http://schemas.microsoft.com/office/drawing/2014/main" id="{5F1D3C7E-E8F3-DBE4-3BCD-DBCAFF44A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6469" y="5927314"/>
            <a:ext cx="350837" cy="217487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36" name="AutoShape 26">
            <a:extLst>
              <a:ext uri="{FF2B5EF4-FFF2-40B4-BE49-F238E27FC236}">
                <a16:creationId xmlns:a16="http://schemas.microsoft.com/office/drawing/2014/main" id="{251D64B2-8DCC-3B46-CBCC-BD478FCD7E7F}"/>
              </a:ext>
            </a:extLst>
          </p:cNvPr>
          <p:cNvCxnSpPr>
            <a:cxnSpLocks noChangeShapeType="1"/>
            <a:stCxn id="33" idx="0"/>
            <a:endCxn id="30" idx="2"/>
          </p:cNvCxnSpPr>
          <p:nvPr/>
        </p:nvCxnSpPr>
        <p:spPr bwMode="auto">
          <a:xfrm flipV="1">
            <a:off x="6453719" y="4828764"/>
            <a:ext cx="525462" cy="31908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7" name="AutoShape 27">
            <a:extLst>
              <a:ext uri="{FF2B5EF4-FFF2-40B4-BE49-F238E27FC236}">
                <a16:creationId xmlns:a16="http://schemas.microsoft.com/office/drawing/2014/main" id="{B6B69FAC-A559-62C9-AAC0-2A972935902B}"/>
              </a:ext>
            </a:extLst>
          </p:cNvPr>
          <p:cNvCxnSpPr>
            <a:cxnSpLocks noChangeShapeType="1"/>
            <a:endCxn id="30" idx="2"/>
          </p:cNvCxnSpPr>
          <p:nvPr/>
        </p:nvCxnSpPr>
        <p:spPr bwMode="auto">
          <a:xfrm flipH="1" flipV="1">
            <a:off x="6979181" y="4828764"/>
            <a:ext cx="593725" cy="27781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8" name="AutoShape 29">
            <a:extLst>
              <a:ext uri="{FF2B5EF4-FFF2-40B4-BE49-F238E27FC236}">
                <a16:creationId xmlns:a16="http://schemas.microsoft.com/office/drawing/2014/main" id="{2C51F795-7B1F-56C1-882B-CEEEBA99D6B8}"/>
              </a:ext>
            </a:extLst>
          </p:cNvPr>
          <p:cNvCxnSpPr>
            <a:cxnSpLocks noChangeShapeType="1"/>
            <a:stCxn id="34" idx="0"/>
            <a:endCxn id="31" idx="2"/>
          </p:cNvCxnSpPr>
          <p:nvPr/>
        </p:nvCxnSpPr>
        <p:spPr bwMode="auto">
          <a:xfrm flipV="1">
            <a:off x="7811031" y="5638389"/>
            <a:ext cx="2444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9" name="AutoShape 31">
            <a:extLst>
              <a:ext uri="{FF2B5EF4-FFF2-40B4-BE49-F238E27FC236}">
                <a16:creationId xmlns:a16="http://schemas.microsoft.com/office/drawing/2014/main" id="{5CFC0156-6009-16C4-9DAE-CCD187F7FB1D}"/>
              </a:ext>
            </a:extLst>
          </p:cNvPr>
          <p:cNvCxnSpPr>
            <a:cxnSpLocks noChangeShapeType="1"/>
            <a:stCxn id="31" idx="2"/>
            <a:endCxn id="35" idx="0"/>
          </p:cNvCxnSpPr>
          <p:nvPr/>
        </p:nvCxnSpPr>
        <p:spPr bwMode="auto">
          <a:xfrm>
            <a:off x="8055506" y="5638389"/>
            <a:ext cx="257175" cy="28892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0" name="AutoShape 32">
            <a:extLst>
              <a:ext uri="{FF2B5EF4-FFF2-40B4-BE49-F238E27FC236}">
                <a16:creationId xmlns:a16="http://schemas.microsoft.com/office/drawing/2014/main" id="{33CB5A16-3864-FEC6-13F8-FED26D0C9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981" y="4087401"/>
            <a:ext cx="2482850" cy="2190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	</a:t>
            </a:r>
            <a:r>
              <a:rPr lang="en-US" sz="1800" dirty="0"/>
              <a:t>9  7  4  3  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</a:p>
        </p:txBody>
      </p:sp>
      <p:cxnSp>
        <p:nvCxnSpPr>
          <p:cNvPr id="41" name="AutoShape 33">
            <a:extLst>
              <a:ext uri="{FF2B5EF4-FFF2-40B4-BE49-F238E27FC236}">
                <a16:creationId xmlns:a16="http://schemas.microsoft.com/office/drawing/2014/main" id="{BD746800-C311-4512-64E5-87A595FDD5DD}"/>
              </a:ext>
            </a:extLst>
          </p:cNvPr>
          <p:cNvCxnSpPr>
            <a:cxnSpLocks noChangeShapeType="1"/>
            <a:stCxn id="32" idx="0"/>
            <a:endCxn id="40" idx="2"/>
          </p:cNvCxnSpPr>
          <p:nvPr/>
        </p:nvCxnSpPr>
        <p:spPr bwMode="auto">
          <a:xfrm flipV="1">
            <a:off x="4705881" y="4306476"/>
            <a:ext cx="115252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42" name="AutoShape 34">
            <a:extLst>
              <a:ext uri="{FF2B5EF4-FFF2-40B4-BE49-F238E27FC236}">
                <a16:creationId xmlns:a16="http://schemas.microsoft.com/office/drawing/2014/main" id="{30DE1A3E-78C1-55E1-0F9B-4C52F45D57FB}"/>
              </a:ext>
            </a:extLst>
          </p:cNvPr>
          <p:cNvCxnSpPr>
            <a:cxnSpLocks noChangeShapeType="1"/>
            <a:stCxn id="30" idx="0"/>
            <a:endCxn id="40" idx="2"/>
          </p:cNvCxnSpPr>
          <p:nvPr/>
        </p:nvCxnSpPr>
        <p:spPr bwMode="auto">
          <a:xfrm flipH="1" flipV="1">
            <a:off x="5858406" y="4306476"/>
            <a:ext cx="112077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3" name="Text Box 167">
            <a:extLst>
              <a:ext uri="{FF2B5EF4-FFF2-40B4-BE49-F238E27FC236}">
                <a16:creationId xmlns:a16="http://schemas.microsoft.com/office/drawing/2014/main" id="{76C3371B-1594-6B71-30E1-D04673E03EC6}"/>
              </a:ext>
            </a:extLst>
          </p:cNvPr>
          <p:cNvSpPr txBox="1">
            <a:spLocks noChangeArrowheads="1"/>
          </p:cNvSpPr>
          <p:nvPr/>
        </p:nvSpPr>
        <p:spPr bwMode="auto">
          <a:xfrm rot="2305880">
            <a:off x="7584019" y="4958939"/>
            <a:ext cx="43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DB032D-F6FF-8581-590E-4FB06D0E1A1E}"/>
                  </a:ext>
                </a:extLst>
              </p:cNvPr>
              <p:cNvSpPr txBox="1"/>
              <p:nvPr/>
            </p:nvSpPr>
            <p:spPr>
              <a:xfrm>
                <a:off x="-634500" y="4933429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latin typeface="Times New Roman" charset="0"/>
                    <a:sym typeface="Symbol" charset="0"/>
                  </a:rPr>
                  <a:t>           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Number of computations of order</a:t>
                </a:r>
              </a:p>
              <a:p>
                <a:pPr algn="ctr" eaLnBrk="1" hangingPunct="1">
                  <a:buFont typeface="Wingdings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…+2+1∈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>
                  <a:latin typeface="Tahoma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DB032D-F6FF-8581-590E-4FB06D0E1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4500" y="4933429"/>
                <a:ext cx="4572000" cy="646331"/>
              </a:xfrm>
              <a:prstGeom prst="rect">
                <a:avLst/>
              </a:prstGeom>
              <a:blipFill>
                <a:blip r:embed="rId3"/>
                <a:stretch>
                  <a:fillRect t="-4717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\documentclass{article}&#10;\usepackage{amsmath}&#10;\pagestyle{empty}&#10;\usepackage{xcolor}&#10;\begin{document}&#10;&#10;\textcolor{red}{Depth $n$}&#10;&#10;&#10;\end{document}" title="IguanaTex Bitmap Display">
            <a:extLst>
              <a:ext uri="{FF2B5EF4-FFF2-40B4-BE49-F238E27FC236}">
                <a16:creationId xmlns:a16="http://schemas.microsoft.com/office/drawing/2014/main" id="{2649E35A-533E-936B-9C21-513EEFD8DA6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 rot="16200000">
            <a:off x="3293700" y="4774940"/>
            <a:ext cx="1727253" cy="42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2596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11EA72-F6D4-D779-1A17-11B9285607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406505"/>
                <a:ext cx="8481775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Running time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Depends on the choice of the 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pivot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. </a:t>
                </a:r>
              </a:p>
              <a:p>
                <a:pPr marL="0" indent="0"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Average case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</a:t>
                </a: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Random pivot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 gives expected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 eaLnBrk="1" hangingPunct="1">
                  <a:buNone/>
                </a:pP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Idea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: The pivot splits </a:t>
                </a: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equally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 the array (the depth of the tree will b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0" indent="0" eaLnBrk="1" hangingPunct="1"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 eaLnBrk="1" hangingPunct="1">
                  <a:buNone/>
                </a:pPr>
                <a:endParaRPr lang="en-US" sz="32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11EA72-F6D4-D779-1A17-11B9285607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406505"/>
                <a:ext cx="8481775" cy="6012849"/>
              </a:xfrm>
              <a:blipFill>
                <a:blip r:embed="rId3"/>
                <a:stretch>
                  <a:fillRect l="-1797" t="-1318" r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32">
            <a:extLst>
              <a:ext uri="{FF2B5EF4-FFF2-40B4-BE49-F238E27FC236}">
                <a16:creationId xmlns:a16="http://schemas.microsoft.com/office/drawing/2014/main" id="{E06B39EB-CEDA-655E-7B8E-8F3960593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229" y="4683302"/>
            <a:ext cx="2482850" cy="2190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	   </a:t>
            </a:r>
            <a:r>
              <a:rPr lang="en-US" sz="1800" dirty="0"/>
              <a:t>7  9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1</a:t>
            </a:r>
          </a:p>
        </p:txBody>
      </p:sp>
      <p:cxnSp>
        <p:nvCxnSpPr>
          <p:cNvPr id="8" name="AutoShape 33 1">
            <a:extLst>
              <a:ext uri="{FF2B5EF4-FFF2-40B4-BE49-F238E27FC236}">
                <a16:creationId xmlns:a16="http://schemas.microsoft.com/office/drawing/2014/main" id="{459FAD29-34BE-715E-4A49-50DC7235C1F9}"/>
              </a:ext>
            </a:extLst>
          </p:cNvPr>
          <p:cNvCxnSpPr>
            <a:cxnSpLocks noChangeShapeType="1"/>
            <a:stCxn id="10" idx="0"/>
            <a:endCxn id="2" idx="2"/>
          </p:cNvCxnSpPr>
          <p:nvPr/>
        </p:nvCxnSpPr>
        <p:spPr bwMode="auto">
          <a:xfrm flipV="1">
            <a:off x="5707710" y="4902377"/>
            <a:ext cx="946944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34">
            <a:extLst>
              <a:ext uri="{FF2B5EF4-FFF2-40B4-BE49-F238E27FC236}">
                <a16:creationId xmlns:a16="http://schemas.microsoft.com/office/drawing/2014/main" id="{565B9836-F8DD-5D15-9CAF-D0CD65AF28E0}"/>
              </a:ext>
            </a:extLst>
          </p:cNvPr>
          <p:cNvCxnSpPr>
            <a:cxnSpLocks noChangeShapeType="1"/>
            <a:endCxn id="2" idx="2"/>
          </p:cNvCxnSpPr>
          <p:nvPr/>
        </p:nvCxnSpPr>
        <p:spPr bwMode="auto">
          <a:xfrm flipH="1" flipV="1">
            <a:off x="6654654" y="4902377"/>
            <a:ext cx="112077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0" name="AutoShape 11 1">
            <a:extLst>
              <a:ext uri="{FF2B5EF4-FFF2-40B4-BE49-F238E27FC236}">
                <a16:creationId xmlns:a16="http://schemas.microsoft.com/office/drawing/2014/main" id="{9077FA44-F5C5-6CB5-AB99-AB9D5547B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478" y="5207177"/>
            <a:ext cx="652463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2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15" name="AutoShape 20 1">
            <a:extLst>
              <a:ext uri="{FF2B5EF4-FFF2-40B4-BE49-F238E27FC236}">
                <a16:creationId xmlns:a16="http://schemas.microsoft.com/office/drawing/2014/main" id="{325398BA-7950-3258-250F-39136DB06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493" y="5846350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16" name="AutoShape 33 2">
            <a:extLst>
              <a:ext uri="{FF2B5EF4-FFF2-40B4-BE49-F238E27FC236}">
                <a16:creationId xmlns:a16="http://schemas.microsoft.com/office/drawing/2014/main" id="{9422153B-D793-BA22-C3D7-81B9D6339D5D}"/>
              </a:ext>
            </a:extLst>
          </p:cNvPr>
          <p:cNvCxnSpPr>
            <a:cxnSpLocks noChangeShapeType="1"/>
            <a:stCxn id="15" idx="0"/>
            <a:endCxn id="10" idx="2"/>
          </p:cNvCxnSpPr>
          <p:nvPr/>
        </p:nvCxnSpPr>
        <p:spPr bwMode="auto">
          <a:xfrm flipV="1">
            <a:off x="5326675" y="5424665"/>
            <a:ext cx="381035" cy="42168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AutoShape 20 2">
                <a:extLst>
                  <a:ext uri="{FF2B5EF4-FFF2-40B4-BE49-F238E27FC236}">
                    <a16:creationId xmlns:a16="http://schemas.microsoft.com/office/drawing/2014/main" id="{BB18740C-2557-1DB2-166C-F5411C0116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6156" y="5864991"/>
                <a:ext cx="716565" cy="217488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→2</m:t>
                      </m:r>
                    </m:oMath>
                  </m:oMathPara>
                </a14:m>
                <a:endParaRPr lang="en-US" sz="1800" dirty="0">
                  <a:solidFill>
                    <a:schemeClr val="folHlink"/>
                  </a:solidFill>
                </a:endParaRPr>
              </a:p>
            </p:txBody>
          </p:sp>
        </mc:Choice>
        <mc:Fallback>
          <p:sp>
            <p:nvSpPr>
              <p:cNvPr id="18" name="AutoShape 20 2">
                <a:extLst>
                  <a:ext uri="{FF2B5EF4-FFF2-40B4-BE49-F238E27FC236}">
                    <a16:creationId xmlns:a16="http://schemas.microsoft.com/office/drawing/2014/main" id="{BB18740C-2557-1DB2-166C-F5411C0116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6156" y="5864991"/>
                <a:ext cx="716565" cy="217488"/>
              </a:xfrm>
              <a:prstGeom prst="roundRect">
                <a:avLst>
                  <a:gd name="adj" fmla="val 16667"/>
                </a:avLst>
              </a:prstGeom>
              <a:blipFill>
                <a:blip r:embed="rId4"/>
                <a:stretch>
                  <a:fillRect t="-5263" r="-4167" b="-18421"/>
                </a:stretch>
              </a:blip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AutoShape 33 3">
            <a:extLst>
              <a:ext uri="{FF2B5EF4-FFF2-40B4-BE49-F238E27FC236}">
                <a16:creationId xmlns:a16="http://schemas.microsoft.com/office/drawing/2014/main" id="{92FED2C0-932C-8552-3FBD-A0244CD8B0EF}"/>
              </a:ext>
            </a:extLst>
          </p:cNvPr>
          <p:cNvCxnSpPr>
            <a:cxnSpLocks noChangeShapeType="1"/>
            <a:stCxn id="18" idx="0"/>
            <a:endCxn id="10" idx="2"/>
          </p:cNvCxnSpPr>
          <p:nvPr/>
        </p:nvCxnSpPr>
        <p:spPr bwMode="auto">
          <a:xfrm flipH="1" flipV="1">
            <a:off x="5707710" y="5424665"/>
            <a:ext cx="406729" cy="44032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4" name="AutoShape 11 2">
            <a:extLst>
              <a:ext uri="{FF2B5EF4-FFF2-40B4-BE49-F238E27FC236}">
                <a16:creationId xmlns:a16="http://schemas.microsoft.com/office/drawing/2014/main" id="{BA27E46B-FE20-DEE1-56D9-90D45194A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4458" y="5207177"/>
            <a:ext cx="652463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7</a:t>
            </a:r>
            <a:r>
              <a:rPr lang="en-US" sz="1800" dirty="0">
                <a:solidFill>
                  <a:srgbClr val="3A3A82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9</a:t>
            </a:r>
            <a:r>
              <a:rPr lang="en-US" sz="1800" dirty="0">
                <a:solidFill>
                  <a:srgbClr val="3A3A82"/>
                </a:solidFill>
              </a:rPr>
              <a:t> </a:t>
            </a:r>
            <a:endParaRPr lang="en-US" sz="1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AutoShape 20 3">
                <a:extLst>
                  <a:ext uri="{FF2B5EF4-FFF2-40B4-BE49-F238E27FC236}">
                    <a16:creationId xmlns:a16="http://schemas.microsoft.com/office/drawing/2014/main" id="{4179C633-4903-2BA8-4F54-AA9D3E687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56042" y="5852870"/>
                <a:ext cx="716565" cy="217488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7→7</m:t>
                      </m:r>
                    </m:oMath>
                  </m:oMathPara>
                </a14:m>
                <a:endParaRPr lang="en-US" sz="1800" dirty="0">
                  <a:solidFill>
                    <a:schemeClr val="folHlink"/>
                  </a:solidFill>
                </a:endParaRPr>
              </a:p>
            </p:txBody>
          </p:sp>
        </mc:Choice>
        <mc:Fallback>
          <p:sp>
            <p:nvSpPr>
              <p:cNvPr id="25" name="AutoShape 20 3">
                <a:extLst>
                  <a:ext uri="{FF2B5EF4-FFF2-40B4-BE49-F238E27FC236}">
                    <a16:creationId xmlns:a16="http://schemas.microsoft.com/office/drawing/2014/main" id="{4179C633-4903-2BA8-4F54-AA9D3E6878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56042" y="5852870"/>
                <a:ext cx="716565" cy="217488"/>
              </a:xfrm>
              <a:prstGeom prst="roundRect">
                <a:avLst>
                  <a:gd name="adj" fmla="val 16667"/>
                </a:avLst>
              </a:prstGeom>
              <a:blipFill>
                <a:blip r:embed="rId5"/>
                <a:stretch>
                  <a:fillRect t="-5263" r="-5042" b="-18421"/>
                </a:stretch>
              </a:blip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AutoShape 33 4">
            <a:extLst>
              <a:ext uri="{FF2B5EF4-FFF2-40B4-BE49-F238E27FC236}">
                <a16:creationId xmlns:a16="http://schemas.microsoft.com/office/drawing/2014/main" id="{647C8628-425C-4903-F6E5-25D3AD0BAE11}"/>
              </a:ext>
            </a:extLst>
          </p:cNvPr>
          <p:cNvCxnSpPr>
            <a:cxnSpLocks noChangeShapeType="1"/>
            <a:stCxn id="25" idx="0"/>
            <a:endCxn id="24" idx="2"/>
          </p:cNvCxnSpPr>
          <p:nvPr/>
        </p:nvCxnSpPr>
        <p:spPr bwMode="auto">
          <a:xfrm flipV="1">
            <a:off x="7514325" y="5424665"/>
            <a:ext cx="226365" cy="42820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4" name="AutoShape 20 4">
            <a:extLst>
              <a:ext uri="{FF2B5EF4-FFF2-40B4-BE49-F238E27FC236}">
                <a16:creationId xmlns:a16="http://schemas.microsoft.com/office/drawing/2014/main" id="{2570A6F6-7C86-15DF-41BF-8A65D37CF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9006" y="5846350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45" name="AutoShape 33 5">
            <a:extLst>
              <a:ext uri="{FF2B5EF4-FFF2-40B4-BE49-F238E27FC236}">
                <a16:creationId xmlns:a16="http://schemas.microsoft.com/office/drawing/2014/main" id="{35B350AE-EE37-3368-2F4C-C20B22684354}"/>
              </a:ext>
            </a:extLst>
          </p:cNvPr>
          <p:cNvCxnSpPr>
            <a:cxnSpLocks noChangeShapeType="1"/>
            <a:stCxn id="44" idx="0"/>
            <a:endCxn id="24" idx="2"/>
          </p:cNvCxnSpPr>
          <p:nvPr/>
        </p:nvCxnSpPr>
        <p:spPr bwMode="auto">
          <a:xfrm flipH="1" flipV="1">
            <a:off x="7740690" y="5424665"/>
            <a:ext cx="508498" cy="42168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pic>
        <p:nvPicPr>
          <p:cNvPr id="49" name="Picture 48" descr="\documentclass{article}&#10;\usepackage{amsmath}&#10;\pagestyle{empty}&#10;\usepackage{xcolor}&#10;\begin{document}&#10;&#10;\textcolor{red}{Depth $\log n$}&#10;&#10;&#10;\end{document}" title="IguanaTex Bitmap Display">
            <a:extLst>
              <a:ext uri="{FF2B5EF4-FFF2-40B4-BE49-F238E27FC236}">
                <a16:creationId xmlns:a16="http://schemas.microsoft.com/office/drawing/2014/main" id="{EB8A95D3-E057-C4BB-4AD8-86A5BF3DDC0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 rot="16200000">
            <a:off x="3979232" y="5135359"/>
            <a:ext cx="1757774" cy="312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1915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3A3A82"/>
                </a:solidFill>
              </a:rPr>
              <a:t>Quicksort</a:t>
            </a:r>
            <a:endParaRPr lang="en-US" dirty="0">
              <a:latin typeface="Tahoma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EEB1D-D1F9-9714-26B2-DF15A8C0C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11EA72-F6D4-D779-1A17-11B9285607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406505"/>
                <a:ext cx="8481775" cy="60128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Running time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Depends on the choice of the 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pivot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. </a:t>
                </a:r>
              </a:p>
              <a:p>
                <a:pPr marL="0" indent="0"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Average case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</a:t>
                </a: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Random pivot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 gives expected t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 eaLnBrk="1" hangingPunct="1">
                  <a:buNone/>
                </a:pP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Idea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: The pivot splits </a:t>
                </a:r>
                <a:r>
                  <a:rPr lang="en-US" sz="3200" dirty="0">
                    <a:solidFill>
                      <a:srgbClr val="FF0000"/>
                    </a:solidFill>
                    <a:latin typeface="+mj-lt"/>
                  </a:rPr>
                  <a:t>equally</a:t>
                </a:r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 the array (the depth of the tree will b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32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0" indent="0" eaLnBrk="1" hangingPunct="1"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 eaLnBrk="1" hangingPunct="1">
                  <a:buNone/>
                </a:pPr>
                <a:endParaRPr lang="en-US" sz="32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11EA72-F6D4-D779-1A17-11B9285607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406505"/>
                <a:ext cx="8481775" cy="6012849"/>
              </a:xfrm>
              <a:blipFill>
                <a:blip r:embed="rId3"/>
                <a:stretch>
                  <a:fillRect l="-1797" t="-1318" r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32">
            <a:extLst>
              <a:ext uri="{FF2B5EF4-FFF2-40B4-BE49-F238E27FC236}">
                <a16:creationId xmlns:a16="http://schemas.microsoft.com/office/drawing/2014/main" id="{E06B39EB-CEDA-655E-7B8E-8F3960593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229" y="4683302"/>
            <a:ext cx="2482850" cy="2190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	   </a:t>
            </a:r>
            <a:r>
              <a:rPr lang="en-US" sz="1800" dirty="0"/>
              <a:t>7  9  </a:t>
            </a:r>
            <a:r>
              <a:rPr lang="en-US" sz="1800" dirty="0">
                <a:solidFill>
                  <a:schemeClr val="bg1"/>
                </a:solidFill>
              </a:rPr>
              <a:t>3</a:t>
            </a:r>
            <a:r>
              <a:rPr lang="en-US" sz="1800" dirty="0"/>
              <a:t>  2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1</a:t>
            </a:r>
          </a:p>
        </p:txBody>
      </p:sp>
      <p:cxnSp>
        <p:nvCxnSpPr>
          <p:cNvPr id="8" name="AutoShape 33 1">
            <a:extLst>
              <a:ext uri="{FF2B5EF4-FFF2-40B4-BE49-F238E27FC236}">
                <a16:creationId xmlns:a16="http://schemas.microsoft.com/office/drawing/2014/main" id="{459FAD29-34BE-715E-4A49-50DC7235C1F9}"/>
              </a:ext>
            </a:extLst>
          </p:cNvPr>
          <p:cNvCxnSpPr>
            <a:cxnSpLocks noChangeShapeType="1"/>
            <a:stCxn id="10" idx="0"/>
            <a:endCxn id="2" idx="2"/>
          </p:cNvCxnSpPr>
          <p:nvPr/>
        </p:nvCxnSpPr>
        <p:spPr bwMode="auto">
          <a:xfrm flipV="1">
            <a:off x="5707710" y="4902377"/>
            <a:ext cx="946944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AutoShape 34">
            <a:extLst>
              <a:ext uri="{FF2B5EF4-FFF2-40B4-BE49-F238E27FC236}">
                <a16:creationId xmlns:a16="http://schemas.microsoft.com/office/drawing/2014/main" id="{565B9836-F8DD-5D15-9CAF-D0CD65AF28E0}"/>
              </a:ext>
            </a:extLst>
          </p:cNvPr>
          <p:cNvCxnSpPr>
            <a:cxnSpLocks noChangeShapeType="1"/>
            <a:endCxn id="2" idx="2"/>
          </p:cNvCxnSpPr>
          <p:nvPr/>
        </p:nvCxnSpPr>
        <p:spPr bwMode="auto">
          <a:xfrm flipH="1" flipV="1">
            <a:off x="6654654" y="4902377"/>
            <a:ext cx="1120775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0" name="AutoShape 11 1">
            <a:extLst>
              <a:ext uri="{FF2B5EF4-FFF2-40B4-BE49-F238E27FC236}">
                <a16:creationId xmlns:a16="http://schemas.microsoft.com/office/drawing/2014/main" id="{9077FA44-F5C5-6CB5-AB99-AB9D5547B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478" y="5207177"/>
            <a:ext cx="652463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2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rgbClr val="3A3A82"/>
                </a:solidFill>
              </a:rPr>
              <a:t>  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15" name="AutoShape 20 1">
            <a:extLst>
              <a:ext uri="{FF2B5EF4-FFF2-40B4-BE49-F238E27FC236}">
                <a16:creationId xmlns:a16="http://schemas.microsoft.com/office/drawing/2014/main" id="{325398BA-7950-3258-250F-39136DB06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493" y="5846350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16" name="AutoShape 33 2">
            <a:extLst>
              <a:ext uri="{FF2B5EF4-FFF2-40B4-BE49-F238E27FC236}">
                <a16:creationId xmlns:a16="http://schemas.microsoft.com/office/drawing/2014/main" id="{9422153B-D793-BA22-C3D7-81B9D6339D5D}"/>
              </a:ext>
            </a:extLst>
          </p:cNvPr>
          <p:cNvCxnSpPr>
            <a:cxnSpLocks noChangeShapeType="1"/>
            <a:stCxn id="15" idx="0"/>
            <a:endCxn id="10" idx="2"/>
          </p:cNvCxnSpPr>
          <p:nvPr/>
        </p:nvCxnSpPr>
        <p:spPr bwMode="auto">
          <a:xfrm flipV="1">
            <a:off x="5326675" y="5424665"/>
            <a:ext cx="381035" cy="42168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AutoShape 20 2">
                <a:extLst>
                  <a:ext uri="{FF2B5EF4-FFF2-40B4-BE49-F238E27FC236}">
                    <a16:creationId xmlns:a16="http://schemas.microsoft.com/office/drawing/2014/main" id="{BB18740C-2557-1DB2-166C-F5411C0116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6156" y="5864991"/>
                <a:ext cx="716565" cy="217488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→2</m:t>
                      </m:r>
                    </m:oMath>
                  </m:oMathPara>
                </a14:m>
                <a:endParaRPr lang="en-US" sz="1800" dirty="0">
                  <a:solidFill>
                    <a:schemeClr val="folHlink"/>
                  </a:solidFill>
                </a:endParaRPr>
              </a:p>
            </p:txBody>
          </p:sp>
        </mc:Choice>
        <mc:Fallback>
          <p:sp>
            <p:nvSpPr>
              <p:cNvPr id="18" name="AutoShape 20 2">
                <a:extLst>
                  <a:ext uri="{FF2B5EF4-FFF2-40B4-BE49-F238E27FC236}">
                    <a16:creationId xmlns:a16="http://schemas.microsoft.com/office/drawing/2014/main" id="{BB18740C-2557-1DB2-166C-F5411C0116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6156" y="5864991"/>
                <a:ext cx="716565" cy="217488"/>
              </a:xfrm>
              <a:prstGeom prst="roundRect">
                <a:avLst>
                  <a:gd name="adj" fmla="val 16667"/>
                </a:avLst>
              </a:prstGeom>
              <a:blipFill>
                <a:blip r:embed="rId4"/>
                <a:stretch>
                  <a:fillRect t="-5263" r="-4167" b="-18421"/>
                </a:stretch>
              </a:blip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AutoShape 33 3">
            <a:extLst>
              <a:ext uri="{FF2B5EF4-FFF2-40B4-BE49-F238E27FC236}">
                <a16:creationId xmlns:a16="http://schemas.microsoft.com/office/drawing/2014/main" id="{92FED2C0-932C-8552-3FBD-A0244CD8B0EF}"/>
              </a:ext>
            </a:extLst>
          </p:cNvPr>
          <p:cNvCxnSpPr>
            <a:cxnSpLocks noChangeShapeType="1"/>
            <a:stCxn id="18" idx="0"/>
            <a:endCxn id="10" idx="2"/>
          </p:cNvCxnSpPr>
          <p:nvPr/>
        </p:nvCxnSpPr>
        <p:spPr bwMode="auto">
          <a:xfrm flipH="1" flipV="1">
            <a:off x="5707710" y="5424665"/>
            <a:ext cx="406729" cy="44032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4" name="AutoShape 11 2">
            <a:extLst>
              <a:ext uri="{FF2B5EF4-FFF2-40B4-BE49-F238E27FC236}">
                <a16:creationId xmlns:a16="http://schemas.microsoft.com/office/drawing/2014/main" id="{BA27E46B-FE20-DEE1-56D9-90D45194A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4458" y="5207177"/>
            <a:ext cx="652463" cy="217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800" dirty="0">
                <a:solidFill>
                  <a:srgbClr val="3A3A82"/>
                </a:solidFill>
              </a:rPr>
              <a:t>  </a:t>
            </a:r>
            <a:r>
              <a:rPr lang="en-US" sz="1800" dirty="0"/>
              <a:t>7</a:t>
            </a:r>
            <a:r>
              <a:rPr lang="en-US" sz="1800" dirty="0">
                <a:solidFill>
                  <a:srgbClr val="3A3A82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9</a:t>
            </a:r>
            <a:r>
              <a:rPr lang="en-US" sz="1800" dirty="0">
                <a:solidFill>
                  <a:srgbClr val="3A3A82"/>
                </a:solidFill>
              </a:rPr>
              <a:t> </a:t>
            </a:r>
            <a:endParaRPr lang="en-US" sz="1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AutoShape 20 3">
                <a:extLst>
                  <a:ext uri="{FF2B5EF4-FFF2-40B4-BE49-F238E27FC236}">
                    <a16:creationId xmlns:a16="http://schemas.microsoft.com/office/drawing/2014/main" id="{4179C633-4903-2BA8-4F54-AA9D3E687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56042" y="5852870"/>
                <a:ext cx="716565" cy="217488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7→7</m:t>
                      </m:r>
                    </m:oMath>
                  </m:oMathPara>
                </a14:m>
                <a:endParaRPr lang="en-US" sz="1800" dirty="0">
                  <a:solidFill>
                    <a:schemeClr val="folHlink"/>
                  </a:solidFill>
                </a:endParaRPr>
              </a:p>
            </p:txBody>
          </p:sp>
        </mc:Choice>
        <mc:Fallback>
          <p:sp>
            <p:nvSpPr>
              <p:cNvPr id="25" name="AutoShape 20 3">
                <a:extLst>
                  <a:ext uri="{FF2B5EF4-FFF2-40B4-BE49-F238E27FC236}">
                    <a16:creationId xmlns:a16="http://schemas.microsoft.com/office/drawing/2014/main" id="{4179C633-4903-2BA8-4F54-AA9D3E6878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56042" y="5852870"/>
                <a:ext cx="716565" cy="217488"/>
              </a:xfrm>
              <a:prstGeom prst="roundRect">
                <a:avLst>
                  <a:gd name="adj" fmla="val 16667"/>
                </a:avLst>
              </a:prstGeom>
              <a:blipFill>
                <a:blip r:embed="rId5"/>
                <a:stretch>
                  <a:fillRect t="-5263" r="-5042" b="-18421"/>
                </a:stretch>
              </a:blip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AutoShape 33 4">
            <a:extLst>
              <a:ext uri="{FF2B5EF4-FFF2-40B4-BE49-F238E27FC236}">
                <a16:creationId xmlns:a16="http://schemas.microsoft.com/office/drawing/2014/main" id="{647C8628-425C-4903-F6E5-25D3AD0BAE11}"/>
              </a:ext>
            </a:extLst>
          </p:cNvPr>
          <p:cNvCxnSpPr>
            <a:cxnSpLocks noChangeShapeType="1"/>
            <a:stCxn id="25" idx="0"/>
            <a:endCxn id="24" idx="2"/>
          </p:cNvCxnSpPr>
          <p:nvPr/>
        </p:nvCxnSpPr>
        <p:spPr bwMode="auto">
          <a:xfrm flipV="1">
            <a:off x="7514325" y="5424665"/>
            <a:ext cx="226365" cy="42820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4" name="AutoShape 20 4">
            <a:extLst>
              <a:ext uri="{FF2B5EF4-FFF2-40B4-BE49-F238E27FC236}">
                <a16:creationId xmlns:a16="http://schemas.microsoft.com/office/drawing/2014/main" id="{2570A6F6-7C86-15DF-41BF-8A65D37CF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9006" y="5846350"/>
            <a:ext cx="360363" cy="217488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folHlink"/>
              </a:solidFill>
            </a:endParaRPr>
          </a:p>
        </p:txBody>
      </p:sp>
      <p:cxnSp>
        <p:nvCxnSpPr>
          <p:cNvPr id="45" name="AutoShape 33 5">
            <a:extLst>
              <a:ext uri="{FF2B5EF4-FFF2-40B4-BE49-F238E27FC236}">
                <a16:creationId xmlns:a16="http://schemas.microsoft.com/office/drawing/2014/main" id="{35B350AE-EE37-3368-2F4C-C20B22684354}"/>
              </a:ext>
            </a:extLst>
          </p:cNvPr>
          <p:cNvCxnSpPr>
            <a:cxnSpLocks noChangeShapeType="1"/>
            <a:stCxn id="44" idx="0"/>
            <a:endCxn id="24" idx="2"/>
          </p:cNvCxnSpPr>
          <p:nvPr/>
        </p:nvCxnSpPr>
        <p:spPr bwMode="auto">
          <a:xfrm flipH="1" flipV="1">
            <a:off x="7740690" y="5424665"/>
            <a:ext cx="508498" cy="42168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pic>
        <p:nvPicPr>
          <p:cNvPr id="49" name="Picture 48" descr="\documentclass{article}&#10;\usepackage{amsmath}&#10;\pagestyle{empty}&#10;\usepackage{xcolor}&#10;\begin{document}&#10;&#10;\textcolor{red}{Depth $\log n$}&#10;&#10;&#10;\end{document}" title="IguanaTex Bitmap Display">
            <a:extLst>
              <a:ext uri="{FF2B5EF4-FFF2-40B4-BE49-F238E27FC236}">
                <a16:creationId xmlns:a16="http://schemas.microsoft.com/office/drawing/2014/main" id="{EB8A95D3-E057-C4BB-4AD8-86A5BF3DDC0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 rot="16200000">
            <a:off x="3979232" y="5135359"/>
            <a:ext cx="1757774" cy="31291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C04A572-B045-D312-3F56-62AE0CB35146}"/>
              </a:ext>
            </a:extLst>
          </p:cNvPr>
          <p:cNvSpPr txBox="1"/>
          <p:nvPr/>
        </p:nvSpPr>
        <p:spPr>
          <a:xfrm>
            <a:off x="256854" y="4828764"/>
            <a:ext cx="3294915" cy="92990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090CCF-BA0F-89B3-A157-0E01EE0789D7}"/>
                  </a:ext>
                </a:extLst>
              </p:cNvPr>
              <p:cNvSpPr txBox="1"/>
              <p:nvPr/>
            </p:nvSpPr>
            <p:spPr>
              <a:xfrm>
                <a:off x="-634500" y="4933429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latin typeface="Times New Roman" charset="0"/>
                    <a:sym typeface="Symbol" charset="0"/>
                  </a:rPr>
                  <a:t>           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Can we achieve                             	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𝚯</m:t>
                    </m:r>
                    <m:d>
                      <m:dPr>
                        <m:ctrlPr>
                          <a:rPr lang="en-US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charset="0"/>
                          </a:rPr>
                        </m:ctrlPr>
                      </m:dPr>
                      <m:e>
                        <m:r>
                          <a:rPr lang="en-US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charset="0"/>
                          </a:rPr>
                          <m:t>𝐧𝐥𝐨𝐠</m:t>
                        </m:r>
                        <m:r>
                          <a:rPr lang="en-US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charset="0"/>
                          </a:rPr>
                          <m:t> </m:t>
                        </m:r>
                        <m:r>
                          <a:rPr lang="en-US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charset="0"/>
                          </a:rPr>
                          <m:t>𝐧</m:t>
                        </m:r>
                      </m:e>
                    </m:d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 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𝐢𝐧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 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𝐰𝐨𝐫𝐬𝐭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 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𝐜𝐚𝐬𝐞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?</m:t>
                    </m:r>
                  </m:oMath>
                </a14:m>
                <a:endParaRPr lang="en-US" sz="1800" dirty="0">
                  <a:latin typeface="Tahoma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090CCF-BA0F-89B3-A157-0E01EE078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4500" y="4933429"/>
                <a:ext cx="4572000" cy="646331"/>
              </a:xfrm>
              <a:prstGeom prst="rect">
                <a:avLst/>
              </a:prstGeom>
              <a:blipFill>
                <a:blip r:embed="rId7"/>
                <a:stretch>
                  <a:fillRect t="-4717" r="-12267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23060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784724A-31EC-B1C6-0D19-8D3BE37E189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199" y="1406505"/>
                <a:ext cx="8481775" cy="6012849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Idea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The pivot splits 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equally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 the array (the depth of the tree will b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). Choose 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median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 as pivot.</a:t>
                </a: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Quicksort Running time: </a:t>
                </a:r>
              </a:p>
              <a:p>
                <a:pPr marL="0" indent="0"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) = 2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/2) +</m:t>
                      </m:r>
                      <m:r>
                        <m:rPr>
                          <m:sty m:val="p"/>
                        </m:rPr>
                        <a:rPr lang="en-US" i="0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)+ </m:t>
                      </m:r>
                      <m:sSub>
                        <m:sSubPr>
                          <m:ctrlPr>
                            <a:rPr lang="en-US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𝑒𝑑𝑖𝑎𝑛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If we can find media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 then by Master </a:t>
                </a:r>
                <a:r>
                  <a:rPr lang="en-US" dirty="0" err="1">
                    <a:solidFill>
                      <a:srgbClr val="3A3A82"/>
                    </a:solidFill>
                    <a:latin typeface="+mj-lt"/>
                  </a:rPr>
                  <a:t>thm</a:t>
                </a:r>
                <a:r>
                  <a:rPr lang="en-US" dirty="0">
                    <a:solidFill>
                      <a:srgbClr val="3A3A82"/>
                    </a:solidFill>
                    <a:latin typeface="+mj-lt"/>
                  </a:rPr>
                  <a:t>: Quicksor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800" dirty="0">
                    <a:solidFill>
                      <a:srgbClr val="3A3A82"/>
                    </a:solidFill>
                  </a:rPr>
                  <a:t> </a:t>
                </a:r>
                <a:r>
                  <a:rPr lang="en-US" dirty="0">
                    <a:solidFill>
                      <a:srgbClr val="3A3A82"/>
                    </a:solidFill>
                  </a:rPr>
                  <a:t>time</a:t>
                </a:r>
                <a:r>
                  <a:rPr lang="en-US" sz="4800" dirty="0">
                    <a:solidFill>
                      <a:srgbClr val="3A3A82"/>
                    </a:solidFill>
                  </a:rPr>
                  <a:t>. </a:t>
                </a: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  <a:p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9784724A-31EC-B1C6-0D19-8D3BE37E1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1406505"/>
                <a:ext cx="8481775" cy="6012849"/>
              </a:xfrm>
              <a:prstGeom prst="rect">
                <a:avLst/>
              </a:prstGeom>
              <a:blipFill>
                <a:blip r:embed="rId3"/>
                <a:stretch>
                  <a:fillRect l="-1869" t="-609" r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Google Shape;54;p13">
            <a:extLst>
              <a:ext uri="{FF2B5EF4-FFF2-40B4-BE49-F238E27FC236}">
                <a16:creationId xmlns:a16="http://schemas.microsoft.com/office/drawing/2014/main" id="{CBEF7E24-4F84-419D-8453-94526B88982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559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457199" y="1406505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media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 1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9,7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4,3,1,2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3 or 4.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 2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9,7,17,3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10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9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132" t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96014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457199" y="1406505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media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 1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9,7,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4,3,1,2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3 or 4.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 2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= [9,7,17,3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10]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Answer: 9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132" t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D2BD26-0E59-A07A-82C8-284475D72094}"/>
                  </a:ext>
                </a:extLst>
              </p:cNvPr>
              <p:cNvSpPr txBox="1"/>
              <p:nvPr/>
            </p:nvSpPr>
            <p:spPr>
              <a:xfrm>
                <a:off x="310562" y="3483208"/>
                <a:ext cx="827349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Unfortunately sorting and picking the middle position need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 Use divide and conquer.</a:t>
                </a:r>
                <a:endParaRPr lang="en-US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D2BD26-0E59-A07A-82C8-284475D72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3483208"/>
                <a:ext cx="8273495" cy="830997"/>
              </a:xfrm>
              <a:prstGeom prst="rect">
                <a:avLst/>
              </a:prstGeom>
              <a:blipFill>
                <a:blip r:embed="rId4"/>
                <a:stretch>
                  <a:fillRect l="-1179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Google Shape;54;p13">
            <a:extLst>
              <a:ext uri="{FF2B5EF4-FFF2-40B4-BE49-F238E27FC236}">
                <a16:creationId xmlns:a16="http://schemas.microsoft.com/office/drawing/2014/main" id="{5DF94F8E-6F0A-FA9A-6F83-D7428E40BD0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1017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457199" y="1406505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media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Use divide and conquer. Let’s try to solve the more general problem of selection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 and positive intege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th</a:t>
                </a:r>
                <a:r>
                  <a:rPr lang="en-US" sz="2400" dirty="0">
                    <a:solidFill>
                      <a:srgbClr val="FF0000"/>
                    </a:solidFill>
                  </a:rPr>
                  <a:t> smallest </a:t>
                </a:r>
                <a:r>
                  <a:rPr lang="en-US" sz="2400" dirty="0">
                    <a:solidFill>
                      <a:srgbClr val="3A3A82"/>
                    </a:solidFill>
                  </a:rPr>
                  <a:t>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Median when?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132" t="-1245" r="-1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1205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  <a:endParaRPr lang="en-US" sz="28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blipFill>
                <a:blip r:embed="rId4"/>
                <a:stretch>
                  <a:fillRect l="-2341" t="-5702" r="-910" b="-9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8680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  <a:endParaRPr lang="en-US" sz="28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blipFill>
                <a:blip r:embed="rId4"/>
                <a:stretch>
                  <a:fillRect l="-2341" t="-5702" r="-910" b="-9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88CB7BF-0C8C-4F1F-FBF3-415CC4F05325}"/>
              </a:ext>
            </a:extLst>
          </p:cNvPr>
          <p:cNvSpPr txBox="1"/>
          <p:nvPr/>
        </p:nvSpPr>
        <p:spPr>
          <a:xfrm>
            <a:off x="339046" y="4453763"/>
            <a:ext cx="3294915" cy="92990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98D79D-B11D-FAB0-747F-88F2EA6E0386}"/>
                  </a:ext>
                </a:extLst>
              </p:cNvPr>
              <p:cNvSpPr txBox="1"/>
              <p:nvPr/>
            </p:nvSpPr>
            <p:spPr>
              <a:xfrm>
                <a:off x="-552308" y="4558428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latin typeface="Times New Roman" charset="0"/>
                    <a:sym typeface="Symbol" charset="0"/>
                  </a:rPr>
                  <a:t>           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Where is th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𝒌</m:t>
                    </m:r>
                  </m:oMath>
                </a14:m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-</a:t>
                </a:r>
                <a:r>
                  <a:rPr lang="en-US" b="1" i="1" dirty="0" err="1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th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 element?</a:t>
                </a:r>
                <a:endParaRPr lang="en-US" sz="1800" dirty="0">
                  <a:latin typeface="Tahoma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98D79D-B11D-FAB0-747F-88F2EA6E03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2308" y="4558428"/>
                <a:ext cx="4572000" cy="369332"/>
              </a:xfrm>
              <a:prstGeom prst="rect">
                <a:avLst/>
              </a:prstGeom>
              <a:blipFill>
                <a:blip r:embed="rId7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61092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8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  <a:endParaRPr lang="en-US" sz="28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24" y="2648577"/>
                <a:ext cx="4687839" cy="1384995"/>
              </a:xfrm>
              <a:prstGeom prst="rect">
                <a:avLst/>
              </a:prstGeom>
              <a:blipFill>
                <a:blip r:embed="rId4"/>
                <a:stretch>
                  <a:fillRect l="-2341" t="-5702" r="-910" b="-9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88CB7BF-0C8C-4F1F-FBF3-415CC4F05325}"/>
              </a:ext>
            </a:extLst>
          </p:cNvPr>
          <p:cNvSpPr txBox="1"/>
          <p:nvPr/>
        </p:nvSpPr>
        <p:spPr>
          <a:xfrm>
            <a:off x="339046" y="4453763"/>
            <a:ext cx="3294915" cy="92990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98D79D-B11D-FAB0-747F-88F2EA6E0386}"/>
                  </a:ext>
                </a:extLst>
              </p:cNvPr>
              <p:cNvSpPr txBox="1"/>
              <p:nvPr/>
            </p:nvSpPr>
            <p:spPr>
              <a:xfrm>
                <a:off x="-552308" y="4558428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latin typeface="Times New Roman" charset="0"/>
                    <a:sym typeface="Symbol" charset="0"/>
                  </a:rPr>
                  <a:t>           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Where is th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𝒌</m:t>
                    </m:r>
                  </m:oMath>
                </a14:m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-</a:t>
                </a:r>
                <a:r>
                  <a:rPr lang="en-US" b="1" i="1" dirty="0" err="1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th</a:t>
                </a: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 element?	</a:t>
                </a:r>
              </a:p>
              <a:p>
                <a:pPr algn="ctr" eaLnBrk="1" hangingPunct="1">
                  <a:buFont typeface="Wingdings" charset="0"/>
                  <a:buNone/>
                </a:pPr>
                <a:r>
                  <a:rPr lang="en-US" sz="1800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	Depends on the size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𝑳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!</a:t>
                </a:r>
                <a:endParaRPr lang="en-US" sz="1800" dirty="0">
                  <a:latin typeface="Tahoma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98D79D-B11D-FAB0-747F-88F2EA6E03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2308" y="4558428"/>
                <a:ext cx="4572000" cy="646331"/>
              </a:xfrm>
              <a:prstGeom prst="rect">
                <a:avLst/>
              </a:prstGeom>
              <a:blipFill>
                <a:blip r:embed="rId7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66374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aptures pool size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restaurant quality. 10 hotels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4308" r="-990" b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5595" y="3363354"/>
            <a:ext cx="4215245" cy="259147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713" y="3964869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Explana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2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re maximum points.</a:t>
                </a:r>
              </a:p>
              <a:p>
                <a:pPr marL="0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3A3A82"/>
                    </a:solidFill>
                  </a:rPr>
                  <a:t>are not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13" y="396486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060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60556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326734" y="1943010"/>
                <a:ext cx="4773211" cy="31085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FF0000"/>
                    </a:solidFill>
                  </a:rPr>
                  <a:t>Conquer </a:t>
                </a:r>
                <a:r>
                  <a:rPr lang="en-US" sz="2800" dirty="0">
                    <a:solidFill>
                      <a:srgbClr val="3A3A82"/>
                    </a:solidFill>
                  </a:rPr>
                  <a:t>and </a:t>
                </a:r>
                <a:r>
                  <a:rPr lang="en-US" sz="2800" dirty="0">
                    <a:solidFill>
                      <a:srgbClr val="92D050"/>
                    </a:solidFill>
                  </a:rPr>
                  <a:t>Combine:</a:t>
                </a:r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then</a:t>
                </a:r>
                <a:r>
                  <a:rPr lang="en-US" sz="2800" dirty="0">
                    <a:solidFill>
                      <a:srgbClr val="FF0000"/>
                    </a:solidFill>
                  </a:rPr>
                  <a:t> recursively </a:t>
                </a:r>
                <a:r>
                  <a:rPr lang="en-US" sz="2800" dirty="0">
                    <a:solidFill>
                      <a:srgbClr val="3A3A82"/>
                    </a:solidFill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</a:t>
                </a:r>
                <a:r>
                  <a:rPr lang="en-US" sz="28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34" y="1943010"/>
                <a:ext cx="4773211" cy="3108543"/>
              </a:xfrm>
              <a:prstGeom prst="rect">
                <a:avLst/>
              </a:prstGeom>
              <a:blipFill>
                <a:blip r:embed="rId4"/>
                <a:stretch>
                  <a:fillRect l="-2682" t="-2745" r="-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7413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326734" y="1943010"/>
                <a:ext cx="4773211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FF0000"/>
                    </a:solidFill>
                  </a:rPr>
                  <a:t>Conquer </a:t>
                </a:r>
                <a:r>
                  <a:rPr lang="en-US" sz="2800" dirty="0">
                    <a:solidFill>
                      <a:srgbClr val="3A3A82"/>
                    </a:solidFill>
                  </a:rPr>
                  <a:t>and </a:t>
                </a:r>
                <a:r>
                  <a:rPr lang="en-US" sz="2800" dirty="0">
                    <a:solidFill>
                      <a:srgbClr val="92D050"/>
                    </a:solidFill>
                  </a:rPr>
                  <a:t>Combine:</a:t>
                </a:r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then</a:t>
                </a:r>
                <a:r>
                  <a:rPr lang="en-US" sz="2800" dirty="0">
                    <a:solidFill>
                      <a:srgbClr val="FF0000"/>
                    </a:solidFill>
                  </a:rPr>
                  <a:t> recursively </a:t>
                </a:r>
                <a:r>
                  <a:rPr lang="en-US" sz="2800" dirty="0">
                    <a:solidFill>
                      <a:srgbClr val="3A3A82"/>
                    </a:solidFill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</a:t>
                </a:r>
                <a:r>
                  <a:rPr lang="en-US" sz="28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</a:t>
                </a:r>
                <a:r>
                  <a:rPr lang="en-US" sz="28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800" dirty="0">
                    <a:solidFill>
                      <a:srgbClr val="3A3A82"/>
                    </a:solidFill>
                  </a:rPr>
                  <a:t> element. </a:t>
                </a:r>
              </a:p>
              <a:p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34" y="1943010"/>
                <a:ext cx="4773211" cy="3970318"/>
              </a:xfrm>
              <a:prstGeom prst="rect">
                <a:avLst/>
              </a:prstGeom>
              <a:blipFill>
                <a:blip r:embed="rId4"/>
                <a:stretch>
                  <a:fillRect l="-2682" t="-2151" r="-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73700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84724A-31EC-B1C6-0D19-8D3BE37E1898}"/>
              </a:ext>
            </a:extLst>
          </p:cNvPr>
          <p:cNvSpPr txBox="1">
            <a:spLocks/>
          </p:cNvSpPr>
          <p:nvPr/>
        </p:nvSpPr>
        <p:spPr>
          <a:xfrm>
            <a:off x="251719" y="481838"/>
            <a:ext cx="8481775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  <a:p>
            <a:pPr marL="0" indent="0">
              <a:buFont typeface="Arial"/>
              <a:buNone/>
            </a:pP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AF1B028-E9D3-724A-8E7A-EE2797461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995" y="27646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8C936C-CCD6-C7B8-91FF-6BE6BD71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395" y="3367933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2E2F0-029B-12B2-E13B-42D5104C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195" y="3539383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D04E9B1-2064-F4EF-4AAD-2DB755E5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1595" y="31964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341C-3D28-227A-BD59-6BCFC972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7995" y="28535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E2D923-4B80-3322-49B6-7ED4376D6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4395" y="3482233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E50E882-AF5A-8513-8B57-7EBB240FE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8795" y="30250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EFE958-0F15-8C03-A6EF-6EEB48674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9595" y="4225183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BCBBDB6-DA86-5888-310A-A2F3D3E4A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7795" y="4314083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A8FE4-2EF2-B0AE-92E3-05171130C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8695" y="4485533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B0F45CF-97D8-F4A6-80FE-592F4DF1B05F}"/>
              </a:ext>
            </a:extLst>
          </p:cNvPr>
          <p:cNvGrpSpPr>
            <a:grpSpLocks/>
          </p:cNvGrpSpPr>
          <p:nvPr/>
        </p:nvGrpSpPr>
        <p:grpSpPr bwMode="auto">
          <a:xfrm>
            <a:off x="4947545" y="4834783"/>
            <a:ext cx="1054100" cy="457200"/>
            <a:chOff x="3320" y="2304"/>
            <a:chExt cx="664" cy="38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7EF34BB-3D27-7C46-6A13-8BA92AA7B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E7593B1-3FB3-B627-A378-E52BDB597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931F2AB-B1E6-D39B-6D13-9CB513AF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885FF4E-A0E7-94A3-B3F4-2B3570121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095" y="4656983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r>
              <a:rPr lang="en-US" sz="2000" b="1" i="1" dirty="0">
                <a:solidFill>
                  <a:srgbClr val="FF0000"/>
                </a:solidFill>
                <a:latin typeface="Times New Roman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/>
              <p:nvPr/>
            </p:nvSpPr>
            <p:spPr>
              <a:xfrm>
                <a:off x="326734" y="1943010"/>
                <a:ext cx="4773211" cy="48320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solidFill>
                      <a:srgbClr val="0070C0"/>
                    </a:solidFill>
                  </a:rPr>
                  <a:t>Divide:</a:t>
                </a: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pick an element 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charset="0"/>
                  </a:rPr>
                  <a:t>x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(calle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ivot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) and </a:t>
                </a:r>
                <a:r>
                  <a:rPr lang="en-US" sz="2800" dirty="0">
                    <a:solidFill>
                      <a:srgbClr val="FF0000"/>
                    </a:solidFill>
                    <a:latin typeface="Tahoma" charset="0"/>
                  </a:rPr>
                  <a:t>partition</a:t>
                </a:r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int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  <a:latin typeface="Tahoma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ahoma" charset="0"/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FF0000"/>
                    </a:solidFill>
                  </a:rPr>
                  <a:t>Conquer </a:t>
                </a:r>
                <a:r>
                  <a:rPr lang="en-US" sz="2800" dirty="0">
                    <a:solidFill>
                      <a:srgbClr val="3A3A82"/>
                    </a:solidFill>
                  </a:rPr>
                  <a:t>and </a:t>
                </a:r>
                <a:r>
                  <a:rPr lang="en-US" sz="2800" dirty="0">
                    <a:solidFill>
                      <a:srgbClr val="92D050"/>
                    </a:solidFill>
                  </a:rPr>
                  <a:t>Combine:</a:t>
                </a:r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then</a:t>
                </a:r>
                <a:r>
                  <a:rPr lang="en-US" sz="2800" dirty="0">
                    <a:solidFill>
                      <a:srgbClr val="FF0000"/>
                    </a:solidFill>
                  </a:rPr>
                  <a:t> recursively </a:t>
                </a:r>
                <a:r>
                  <a:rPr lang="en-US" sz="2800" dirty="0">
                    <a:solidFill>
                      <a:srgbClr val="3A3A82"/>
                    </a:solidFill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</a:t>
                </a:r>
                <a:r>
                  <a:rPr lang="en-US" sz="28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800" dirty="0">
                    <a:solidFill>
                      <a:srgbClr val="3A3A82"/>
                    </a:solidFill>
                  </a:rPr>
                  <a:t> 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</a:t>
                </a:r>
                <a:endParaRPr lang="en-US" sz="2800" dirty="0">
                  <a:solidFill>
                    <a:srgbClr val="FF0000"/>
                  </a:solidFill>
                </a:endParaRP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>
                    <a:solidFill>
                      <a:srgbClr val="3A3A82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</a:t>
                </a:r>
                <a:r>
                  <a:rPr lang="en-US" sz="28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800" dirty="0">
                    <a:solidFill>
                      <a:srgbClr val="3A3A82"/>
                    </a:solidFill>
                  </a:rPr>
                  <a:t> element. </a:t>
                </a: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 then </a:t>
                </a:r>
                <a:r>
                  <a:rPr lang="en-US" sz="2800" dirty="0">
                    <a:solidFill>
                      <a:srgbClr val="FF0000"/>
                    </a:solidFill>
                  </a:rPr>
                  <a:t>recursively</a:t>
                </a:r>
              </a:p>
              <a:p>
                <a:r>
                  <a:rPr lang="en-US" sz="2800" dirty="0">
                    <a:solidFill>
                      <a:srgbClr val="3A3A82"/>
                    </a:solidFill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-th element 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solidFill>
                      <a:srgbClr val="3A3A82"/>
                    </a:solidFill>
                  </a:rPr>
                  <a:t>.</a:t>
                </a:r>
              </a:p>
              <a:p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E8E2ED-F28B-7100-23CC-8E29B2D53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34" y="1943010"/>
                <a:ext cx="4773211" cy="4832092"/>
              </a:xfrm>
              <a:prstGeom prst="rect">
                <a:avLst/>
              </a:prstGeom>
              <a:blipFill>
                <a:blip r:embed="rId4"/>
                <a:stretch>
                  <a:fillRect l="-2682" t="-1768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3">
            <a:extLst>
              <a:ext uri="{FF2B5EF4-FFF2-40B4-BE49-F238E27FC236}">
                <a16:creationId xmlns:a16="http://schemas.microsoft.com/office/drawing/2014/main" id="{4405B55A-28F5-09F2-34FA-715358F1168B}"/>
              </a:ext>
            </a:extLst>
          </p:cNvPr>
          <p:cNvSpPr>
            <a:spLocks/>
          </p:cNvSpPr>
          <p:nvPr/>
        </p:nvSpPr>
        <p:spPr bwMode="auto">
          <a:xfrm rot="-5400000">
            <a:off x="5322195" y="48768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/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EEFC99-189C-4425-A4CD-E2187439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595" y="5638800"/>
                <a:ext cx="45720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33">
            <a:extLst>
              <a:ext uri="{FF2B5EF4-FFF2-40B4-BE49-F238E27FC236}">
                <a16:creationId xmlns:a16="http://schemas.microsoft.com/office/drawing/2014/main" id="{B1E8848F-6DC8-E195-82B5-3B4B10CCDAE1}"/>
              </a:ext>
            </a:extLst>
          </p:cNvPr>
          <p:cNvSpPr>
            <a:spLocks/>
          </p:cNvSpPr>
          <p:nvPr/>
        </p:nvSpPr>
        <p:spPr bwMode="auto">
          <a:xfrm rot="-5400000">
            <a:off x="7760595" y="4852397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tIns="0" rIns="548640" bIns="0"/>
          <a:lstStyle/>
          <a:p>
            <a:endParaRPr lang="en-US" sz="2000" b="1" i="1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/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A63E08-4E87-929F-F41D-14DC381A7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995" y="5614397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2869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14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5E0EDCE8-AE3C-FEB5-C359-229C8CE9AAC8}"/>
              </a:ext>
            </a:extLst>
          </p:cNvPr>
          <p:cNvSpPr txBox="1">
            <a:spLocks/>
          </p:cNvSpPr>
          <p:nvPr/>
        </p:nvSpPr>
        <p:spPr>
          <a:xfrm>
            <a:off x="297573" y="2007738"/>
            <a:ext cx="8733950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</a:t>
            </a: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5" name="Picture 54" descr="\documentclass{article}&#10;\usepackage{amsmath}&#10;\pagestyle{empty}&#10;\begin{document}&#10;&#10;\textrm{Quickselect}$(A,k)$&#10;&#10;&#10;\end{document}" title="IguanaTex Bitmap Display">
            <a:extLst>
              <a:ext uri="{FF2B5EF4-FFF2-40B4-BE49-F238E27FC236}">
                <a16:creationId xmlns:a16="http://schemas.microsoft.com/office/drawing/2014/main" id="{D287382A-9B03-71E2-10D7-D319C4669E5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099334" y="2678659"/>
            <a:ext cx="2275976" cy="312830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\textbf{If} $\textrm{len}(A)==1$ \textbf{then}&#10;&#10;&#10;\end{document}" title="IguanaTex Bitmap Display">
            <a:extLst>
              <a:ext uri="{FF2B5EF4-FFF2-40B4-BE49-F238E27FC236}">
                <a16:creationId xmlns:a16="http://schemas.microsoft.com/office/drawing/2014/main" id="{65FE26A6-C1C1-0CF4-B5B0-78FF363A69A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423517" y="3042443"/>
            <a:ext cx="2854805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return} $A[1]$&#10;&#10;&#10;\end{document}" title="IguanaTex Bitmap Display">
            <a:extLst>
              <a:ext uri="{FF2B5EF4-FFF2-40B4-BE49-F238E27FC236}">
                <a16:creationId xmlns:a16="http://schemas.microsoft.com/office/drawing/2014/main" id="{4EBFA35A-CD80-2578-6B3A-650A77C362A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805304" y="3342778"/>
            <a:ext cx="1612852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L = \textrm{elements less than }x$ &#10;&#10;&#10;\end{document}" title="IguanaTex Bitmap Display">
            <a:extLst>
              <a:ext uri="{FF2B5EF4-FFF2-40B4-BE49-F238E27FC236}">
                <a16:creationId xmlns:a16="http://schemas.microsoft.com/office/drawing/2014/main" id="{76BCF787-76CB-EF28-FED0-BF1173B221F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405903" y="4097794"/>
            <a:ext cx="3351208" cy="219169"/>
          </a:xfrm>
          <a:prstGeom prst="rect">
            <a:avLst/>
          </a:prstGeom>
        </p:spPr>
      </p:pic>
      <p:pic>
        <p:nvPicPr>
          <p:cNvPr id="32" name="Picture 31" descr="\documentclass{article}&#10;\usepackage{amsmath}&#10;\pagestyle{empty}&#10;\begin{document}&#10;&#10;\textbf{return} $B[1:\textrm{splitindex}-1],x,C[\textrm{splitindex}+1:n]$&#10;&#10;&#10;\end{document}" title="IguanaTex Bitmap Display">
            <a:extLst>
              <a:ext uri="{FF2B5EF4-FFF2-40B4-BE49-F238E27FC236}">
                <a16:creationId xmlns:a16="http://schemas.microsoft.com/office/drawing/2014/main" id="{89B0C792-CF9E-65D9-9CBD-FCC5A4ECC53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405903" y="6992405"/>
            <a:ext cx="6925341" cy="312830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\textbf{Choose pivot } $x$&#10;&#10;&#10;\end{document}" title="IguanaTex Bitmap Display">
            <a:extLst>
              <a:ext uri="{FF2B5EF4-FFF2-40B4-BE49-F238E27FC236}">
                <a16:creationId xmlns:a16="http://schemas.microsoft.com/office/drawing/2014/main" id="{2E14C11E-BB9A-2876-7E03-F9EC9AAB5281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405903" y="3746506"/>
            <a:ext cx="2412722" cy="277239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$R = \textrm{elements greater than }x$ &#10;&#10;&#10;\end{document}" title="IguanaTex Bitmap Display">
            <a:extLst>
              <a:ext uri="{FF2B5EF4-FFF2-40B4-BE49-F238E27FC236}">
                <a16:creationId xmlns:a16="http://schemas.microsoft.com/office/drawing/2014/main" id="{D0B7106C-05D3-CEA3-49DC-12377EC2EC9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405903" y="4410625"/>
            <a:ext cx="3858854" cy="279113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\textbf{If} $k&lt;= |L|$ \textbf{then}&#10;&#10;&#10;\end{document}" title="IguanaTex Bitmap Display">
            <a:extLst>
              <a:ext uri="{FF2B5EF4-FFF2-40B4-BE49-F238E27FC236}">
                <a16:creationId xmlns:a16="http://schemas.microsoft.com/office/drawing/2014/main" id="{69F66582-19EC-156C-CBDC-B639BBF363F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405904" y="4777565"/>
            <a:ext cx="2382751" cy="312830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\textrm{Quickselect}$(L,k)$&#10;&#10;&#10;\end{document}" title="IguanaTex Bitmap Display">
            <a:extLst>
              <a:ext uri="{FF2B5EF4-FFF2-40B4-BE49-F238E27FC236}">
                <a16:creationId xmlns:a16="http://schemas.microsoft.com/office/drawing/2014/main" id="{7CDBFD16-BCE4-B599-2BE7-67008041119A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765442" y="5178206"/>
            <a:ext cx="2255370" cy="312830"/>
          </a:xfrm>
          <a:prstGeom prst="rect">
            <a:avLst/>
          </a:prstGeom>
        </p:spPr>
      </p:pic>
      <p:pic>
        <p:nvPicPr>
          <p:cNvPr id="65" name="Picture 64" descr="\documentclass{article}&#10;\usepackage{amsmath}&#10;\pagestyle{empty}&#10;\begin{document}&#10;&#10;\textbf{else If} $k == |L|+1$ \textbf{then  \; return }$x$ &#10;&#10;&#10;\end{document}" title="IguanaTex Bitmap Display">
            <a:extLst>
              <a:ext uri="{FF2B5EF4-FFF2-40B4-BE49-F238E27FC236}">
                <a16:creationId xmlns:a16="http://schemas.microsoft.com/office/drawing/2014/main" id="{7850319D-5911-7C5C-AF7B-6E08E24A8873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347685" y="5557616"/>
            <a:ext cx="5230063" cy="312830"/>
          </a:xfrm>
          <a:prstGeom prst="rect">
            <a:avLst/>
          </a:prstGeom>
        </p:spPr>
      </p:pic>
      <p:pic>
        <p:nvPicPr>
          <p:cNvPr id="68" name="Picture 67" descr="\documentclass{article}&#10;\usepackage{amsmath}&#10;\pagestyle{empty}&#10;\begin{document}&#10;&#10;\textbf{else } \textrm{Quickselect}$(R,k-L-1)$&#10; &#10;&#10;&#10;\end{document}" title="IguanaTex Bitmap Display">
            <a:extLst>
              <a:ext uri="{FF2B5EF4-FFF2-40B4-BE49-F238E27FC236}">
                <a16:creationId xmlns:a16="http://schemas.microsoft.com/office/drawing/2014/main" id="{933038D1-9DCF-EE2B-5907-8E086098FBFB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1347686" y="5937025"/>
            <a:ext cx="4207279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9266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364753"/>
            <a:ext cx="7848600" cy="1981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FF0000"/>
                </a:solidFill>
              </a:rPr>
              <a:t>Example</a:t>
            </a:r>
            <a:r>
              <a:rPr lang="en-US" dirty="0">
                <a:solidFill>
                  <a:srgbClr val="3A3A82"/>
                </a:solidFill>
              </a:rPr>
              <a:t>: </a:t>
            </a:r>
            <a:r>
              <a:rPr lang="en-US" dirty="0">
                <a:solidFill>
                  <a:srgbClr val="3A3A82"/>
                </a:solidFill>
                <a:latin typeface="Tahoma" charset="0"/>
              </a:rPr>
              <a:t>Each node represents a recursive call of quick-select</a:t>
            </a:r>
          </a:p>
        </p:txBody>
      </p:sp>
      <p:sp>
        <p:nvSpPr>
          <p:cNvPr id="8198" name="AutoShape 4"/>
          <p:cNvSpPr>
            <a:spLocks noChangeArrowheads="1"/>
          </p:cNvSpPr>
          <p:nvPr/>
        </p:nvSpPr>
        <p:spPr bwMode="auto">
          <a:xfrm>
            <a:off x="2273300" y="2964953"/>
            <a:ext cx="4508500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b="1" dirty="0">
                <a:solidFill>
                  <a:srgbClr val="FF0000"/>
                </a:solidFill>
              </a:rPr>
              <a:t>k=5</a:t>
            </a:r>
            <a:r>
              <a:rPr lang="en-US" dirty="0"/>
              <a:t>, A = (7  4  9  </a:t>
            </a:r>
            <a:r>
              <a:rPr lang="en-US" dirty="0">
                <a:solidFill>
                  <a:schemeClr val="bg1"/>
                </a:solidFill>
              </a:rPr>
              <a:t>3</a:t>
            </a:r>
            <a:r>
              <a:rPr lang="en-US" dirty="0"/>
              <a:t>  2  6  5  1  8), L = (2 1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4000500" y="5708153"/>
            <a:ext cx="1028700" cy="3810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      </a:t>
            </a:r>
            <a:r>
              <a:rPr lang="en-US" b="1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8200" name="AutoShape 12"/>
          <p:cNvCxnSpPr>
            <a:cxnSpLocks noChangeShapeType="1"/>
            <a:stCxn id="8204" idx="0"/>
            <a:endCxn id="8198" idx="2"/>
          </p:cNvCxnSpPr>
          <p:nvPr/>
        </p:nvCxnSpPr>
        <p:spPr bwMode="auto">
          <a:xfrm flipH="1" flipV="1">
            <a:off x="4527550" y="3355478"/>
            <a:ext cx="6350" cy="285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201" name="AutoShape 13"/>
          <p:cNvCxnSpPr>
            <a:cxnSpLocks noChangeShapeType="1"/>
            <a:stCxn id="8199" idx="0"/>
            <a:endCxn id="8206" idx="2"/>
          </p:cNvCxnSpPr>
          <p:nvPr/>
        </p:nvCxnSpPr>
        <p:spPr bwMode="auto">
          <a:xfrm flipH="1" flipV="1">
            <a:off x="4513352" y="5403353"/>
            <a:ext cx="1498" cy="3048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202" name="AutoShape 15"/>
          <p:cNvCxnSpPr>
            <a:cxnSpLocks noChangeShapeType="1"/>
            <a:stCxn id="8204" idx="2"/>
            <a:endCxn id="8205" idx="0"/>
          </p:cNvCxnSpPr>
          <p:nvPr/>
        </p:nvCxnSpPr>
        <p:spPr bwMode="auto">
          <a:xfrm>
            <a:off x="4533900" y="4041278"/>
            <a:ext cx="0" cy="285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203" name="AutoShape 16"/>
          <p:cNvCxnSpPr>
            <a:cxnSpLocks noChangeShapeType="1"/>
            <a:stCxn id="8205" idx="2"/>
            <a:endCxn id="8206" idx="0"/>
          </p:cNvCxnSpPr>
          <p:nvPr/>
        </p:nvCxnSpPr>
        <p:spPr bwMode="auto">
          <a:xfrm flipH="1">
            <a:off x="4513352" y="4717553"/>
            <a:ext cx="20548" cy="3048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8204" name="AutoShape 17"/>
          <p:cNvSpPr>
            <a:spLocks noChangeArrowheads="1"/>
          </p:cNvSpPr>
          <p:nvPr/>
        </p:nvSpPr>
        <p:spPr bwMode="auto">
          <a:xfrm>
            <a:off x="2667000" y="3650753"/>
            <a:ext cx="3733800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b="1" dirty="0">
                <a:solidFill>
                  <a:srgbClr val="FF0000"/>
                </a:solidFill>
              </a:rPr>
              <a:t>k=2</a:t>
            </a:r>
            <a:r>
              <a:rPr lang="en-US" dirty="0"/>
              <a:t>, A = (7  4  9  6  5  </a:t>
            </a:r>
            <a:r>
              <a:rPr lang="en-US" dirty="0">
                <a:solidFill>
                  <a:schemeClr val="bg1"/>
                </a:solidFill>
              </a:rPr>
              <a:t>8</a:t>
            </a:r>
            <a:r>
              <a:rPr lang="en-US" dirty="0"/>
              <a:t>), L = (4 5 6 7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205" name="AutoShape 18"/>
          <p:cNvSpPr>
            <a:spLocks noChangeArrowheads="1"/>
          </p:cNvSpPr>
          <p:nvPr/>
        </p:nvSpPr>
        <p:spPr bwMode="auto">
          <a:xfrm>
            <a:off x="3048000" y="4336553"/>
            <a:ext cx="2971800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b="1" dirty="0">
                <a:solidFill>
                  <a:srgbClr val="FF0000"/>
                </a:solidFill>
              </a:rPr>
              <a:t>k=2</a:t>
            </a:r>
            <a:r>
              <a:rPr lang="en-US" dirty="0"/>
              <a:t>, A = (7  </a:t>
            </a:r>
            <a:r>
              <a:rPr lang="en-US" dirty="0">
                <a:solidFill>
                  <a:schemeClr val="bg1"/>
                </a:solidFill>
              </a:rPr>
              <a:t>4</a:t>
            </a:r>
            <a:r>
              <a:rPr lang="en-US" dirty="0"/>
              <a:t>   6  5), L = empt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206" name="AutoShape 19"/>
          <p:cNvSpPr>
            <a:spLocks noChangeArrowheads="1"/>
          </p:cNvSpPr>
          <p:nvPr/>
        </p:nvSpPr>
        <p:spPr bwMode="auto">
          <a:xfrm>
            <a:off x="3124201" y="5022353"/>
            <a:ext cx="2778302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b="1" dirty="0">
                <a:solidFill>
                  <a:srgbClr val="FF0000"/>
                </a:solidFill>
              </a:rPr>
              <a:t>k=1</a:t>
            </a:r>
            <a:r>
              <a:rPr lang="en-US" dirty="0"/>
              <a:t>, S=(7  6  </a:t>
            </a:r>
            <a:r>
              <a:rPr lang="en-US" dirty="0">
                <a:solidFill>
                  <a:schemeClr val="bg1"/>
                </a:solidFill>
              </a:rPr>
              <a:t>5</a:t>
            </a:r>
            <a:r>
              <a:rPr lang="en-US" dirty="0"/>
              <a:t>), L = empty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C1F65040-0FF5-C7E2-9188-70CEAA3B7C6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7FB319F6-AF8D-3688-B43F-C40A6408F0A2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1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sp>
        <p:nvSpPr>
          <p:cNvPr id="3" name="Content Placeholder 2 2">
            <a:extLst>
              <a:ext uri="{FF2B5EF4-FFF2-40B4-BE49-F238E27FC236}">
                <a16:creationId xmlns:a16="http://schemas.microsoft.com/office/drawing/2014/main" id="{5E0EDCE8-AE3C-FEB5-C359-229C8CE9AAC8}"/>
              </a:ext>
            </a:extLst>
          </p:cNvPr>
          <p:cNvSpPr txBox="1">
            <a:spLocks/>
          </p:cNvSpPr>
          <p:nvPr/>
        </p:nvSpPr>
        <p:spPr>
          <a:xfrm>
            <a:off x="297573" y="2007738"/>
            <a:ext cx="8733950" cy="601284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>
                <a:solidFill>
                  <a:srgbClr val="FF0000"/>
                </a:solidFill>
              </a:rPr>
              <a:t>Pseudocode</a:t>
            </a:r>
            <a:r>
              <a:rPr lang="en-US" dirty="0">
                <a:solidFill>
                  <a:srgbClr val="3A3A82"/>
                </a:solidFill>
              </a:rPr>
              <a:t>: </a:t>
            </a: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5" name="Picture 54" descr="\documentclass{article}&#10;\usepackage{amsmath}&#10;\pagestyle{empty}&#10;\begin{document}&#10;&#10;\textrm{Quickselect}$(A,k)$&#10;&#10;&#10;\end{document}" title="IguanaTex Bitmap Display">
            <a:extLst>
              <a:ext uri="{FF2B5EF4-FFF2-40B4-BE49-F238E27FC236}">
                <a16:creationId xmlns:a16="http://schemas.microsoft.com/office/drawing/2014/main" id="{D287382A-9B03-71E2-10D7-D319C4669E5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099334" y="2678659"/>
            <a:ext cx="2275976" cy="312830"/>
          </a:xfrm>
          <a:prstGeom prst="rect">
            <a:avLst/>
          </a:prstGeom>
        </p:spPr>
      </p:pic>
      <p:pic>
        <p:nvPicPr>
          <p:cNvPr id="57" name="Picture 56" descr="\documentclass{article}&#10;\usepackage{amsmath}&#10;\pagestyle{empty}&#10;\begin{document}&#10;&#10;\textbf{If} $\textrm{len}(A)==1$ \textbf{then}&#10;&#10;&#10;\end{document}" title="IguanaTex Bitmap Display">
            <a:extLst>
              <a:ext uri="{FF2B5EF4-FFF2-40B4-BE49-F238E27FC236}">
                <a16:creationId xmlns:a16="http://schemas.microsoft.com/office/drawing/2014/main" id="{65FE26A6-C1C1-0CF4-B5B0-78FF363A69A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423517" y="3042443"/>
            <a:ext cx="2854805" cy="312830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\textbf{return} $A[1]$&#10;&#10;&#10;\end{document}" title="IguanaTex Bitmap Display">
            <a:extLst>
              <a:ext uri="{FF2B5EF4-FFF2-40B4-BE49-F238E27FC236}">
                <a16:creationId xmlns:a16="http://schemas.microsoft.com/office/drawing/2014/main" id="{4EBFA35A-CD80-2578-6B3A-650A77C362A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805304" y="3342778"/>
            <a:ext cx="1612852" cy="312830"/>
          </a:xfrm>
          <a:prstGeom prst="rect">
            <a:avLst/>
          </a:prstGeom>
        </p:spPr>
      </p:pic>
      <p:pic>
        <p:nvPicPr>
          <p:cNvPr id="44" name="Picture 43" descr="\documentclass{article}&#10;\usepackage{amsmath}&#10;\pagestyle{empty}&#10;\begin{document}&#10;&#10;$L = \textrm{elements less than }x$ &#10;&#10;&#10;\end{document}" title="IguanaTex Bitmap Display">
            <a:extLst>
              <a:ext uri="{FF2B5EF4-FFF2-40B4-BE49-F238E27FC236}">
                <a16:creationId xmlns:a16="http://schemas.microsoft.com/office/drawing/2014/main" id="{76BCF787-76CB-EF28-FED0-BF1173B221F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405903" y="4097794"/>
            <a:ext cx="3351208" cy="219169"/>
          </a:xfrm>
          <a:prstGeom prst="rect">
            <a:avLst/>
          </a:prstGeom>
        </p:spPr>
      </p:pic>
      <p:pic>
        <p:nvPicPr>
          <p:cNvPr id="33" name="Picture 32" descr="\documentclass{article}&#10;\usepackage{amsmath}&#10;\pagestyle{empty}&#10;\begin{document}&#10;&#10;\textbf{Choose pivot } $x$&#10;&#10;&#10;\end{document}" title="IguanaTex Bitmap Display">
            <a:extLst>
              <a:ext uri="{FF2B5EF4-FFF2-40B4-BE49-F238E27FC236}">
                <a16:creationId xmlns:a16="http://schemas.microsoft.com/office/drawing/2014/main" id="{2E14C11E-BB9A-2876-7E03-F9EC9AAB5281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405903" y="3746506"/>
            <a:ext cx="2412722" cy="277239"/>
          </a:xfrm>
          <a:prstGeom prst="rect">
            <a:avLst/>
          </a:prstGeom>
        </p:spPr>
      </p:pic>
      <p:pic>
        <p:nvPicPr>
          <p:cNvPr id="47" name="Picture 46" descr="\documentclass{article}&#10;\usepackage{amsmath}&#10;\pagestyle{empty}&#10;\begin{document}&#10;&#10;$R = \textrm{elements greater than }x$ &#10;&#10;&#10;\end{document}" title="IguanaTex Bitmap Display">
            <a:extLst>
              <a:ext uri="{FF2B5EF4-FFF2-40B4-BE49-F238E27FC236}">
                <a16:creationId xmlns:a16="http://schemas.microsoft.com/office/drawing/2014/main" id="{D0B7106C-05D3-CEA3-49DC-12377EC2EC9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1405903" y="4410625"/>
            <a:ext cx="3858854" cy="279113"/>
          </a:xfrm>
          <a:prstGeom prst="rect">
            <a:avLst/>
          </a:prstGeom>
        </p:spPr>
      </p:pic>
      <p:pic>
        <p:nvPicPr>
          <p:cNvPr id="50" name="Picture 49" descr="\documentclass{article}&#10;\usepackage{amsmath}&#10;\pagestyle{empty}&#10;\begin{document}&#10;&#10;\textbf{If} $k&lt;= |L|$ \textbf{then}&#10;&#10;&#10;\end{document}" title="IguanaTex Bitmap Display">
            <a:extLst>
              <a:ext uri="{FF2B5EF4-FFF2-40B4-BE49-F238E27FC236}">
                <a16:creationId xmlns:a16="http://schemas.microsoft.com/office/drawing/2014/main" id="{69F66582-19EC-156C-CBDC-B639BBF363F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/>
          <a:stretch>
            <a:fillRect/>
          </a:stretch>
        </p:blipFill>
        <p:spPr>
          <a:xfrm>
            <a:off x="1405904" y="4777565"/>
            <a:ext cx="2382751" cy="312830"/>
          </a:xfrm>
          <a:prstGeom prst="rect">
            <a:avLst/>
          </a:prstGeom>
        </p:spPr>
      </p:pic>
      <p:pic>
        <p:nvPicPr>
          <p:cNvPr id="53" name="Picture 52" descr="\documentclass{article}&#10;\usepackage{amsmath}&#10;\pagestyle{empty}&#10;\begin{document}&#10;&#10;\textrm{Quickselect}$(L,k)$&#10;&#10;&#10;\end{document}" title="IguanaTex Bitmap Display">
            <a:extLst>
              <a:ext uri="{FF2B5EF4-FFF2-40B4-BE49-F238E27FC236}">
                <a16:creationId xmlns:a16="http://schemas.microsoft.com/office/drawing/2014/main" id="{7CDBFD16-BCE4-B599-2BE7-67008041119A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1765442" y="5178206"/>
            <a:ext cx="2255370" cy="312830"/>
          </a:xfrm>
          <a:prstGeom prst="rect">
            <a:avLst/>
          </a:prstGeom>
        </p:spPr>
      </p:pic>
      <p:pic>
        <p:nvPicPr>
          <p:cNvPr id="65" name="Picture 64" descr="\documentclass{article}&#10;\usepackage{amsmath}&#10;\pagestyle{empty}&#10;\begin{document}&#10;&#10;\textbf{else If} $k == |L|+1$ \textbf{then  \; return }$x$ &#10;&#10;&#10;\end{document}" title="IguanaTex Bitmap Display">
            <a:extLst>
              <a:ext uri="{FF2B5EF4-FFF2-40B4-BE49-F238E27FC236}">
                <a16:creationId xmlns:a16="http://schemas.microsoft.com/office/drawing/2014/main" id="{7850319D-5911-7C5C-AF7B-6E08E24A8873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347685" y="5557616"/>
            <a:ext cx="5230063" cy="312830"/>
          </a:xfrm>
          <a:prstGeom prst="rect">
            <a:avLst/>
          </a:prstGeom>
        </p:spPr>
      </p:pic>
      <p:pic>
        <p:nvPicPr>
          <p:cNvPr id="68" name="Picture 67" descr="\documentclass{article}&#10;\usepackage{amsmath}&#10;\pagestyle{empty}&#10;\begin{document}&#10;&#10;\textbf{else } \textrm{Quickselect}$(R,k-L-1)$&#10; &#10;&#10;&#10;\end{document}" title="IguanaTex Bitmap Display">
            <a:extLst>
              <a:ext uri="{FF2B5EF4-FFF2-40B4-BE49-F238E27FC236}">
                <a16:creationId xmlns:a16="http://schemas.microsoft.com/office/drawing/2014/main" id="{933038D1-9DCF-EE2B-5907-8E086098FBFB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347686" y="5937025"/>
            <a:ext cx="4207279" cy="312830"/>
          </a:xfrm>
          <a:prstGeom prst="rect">
            <a:avLst/>
          </a:prstGeom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id="{504EED88-C021-2CB5-1347-46B5C9D3367D}"/>
              </a:ext>
            </a:extLst>
          </p:cNvPr>
          <p:cNvSpPr txBox="1"/>
          <p:nvPr/>
        </p:nvSpPr>
        <p:spPr>
          <a:xfrm>
            <a:off x="5075443" y="2008511"/>
            <a:ext cx="3411011" cy="206109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990B731-5824-E02E-2BF4-BEC69602C42E}"/>
                  </a:ext>
                </a:extLst>
              </p:cNvPr>
              <p:cNvSpPr txBox="1"/>
              <p:nvPr/>
            </p:nvSpPr>
            <p:spPr>
              <a:xfrm>
                <a:off x="4462030" y="2113176"/>
                <a:ext cx="4572000" cy="1754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Running time? </a:t>
                </a:r>
              </a:p>
              <a:p>
                <a:pPr algn="ctr" eaLnBrk="1" hangingPunct="1">
                  <a:buFont typeface="Wingdings" charset="0"/>
                  <a:buNone/>
                </a:pPr>
                <a:r>
                  <a:rPr lang="en-US" b="1" i="1" dirty="0">
                    <a:solidFill>
                      <a:schemeClr val="bg1"/>
                    </a:solidFill>
                    <a:latin typeface="Times New Roman" charset="0"/>
                    <a:sym typeface="Symbol" charset="0"/>
                  </a:rPr>
                  <a:t>Depends on the choice of pivot</a:t>
                </a:r>
              </a:p>
              <a:p>
                <a:pPr algn="ctr" eaLnBrk="1" hangingPunct="1">
                  <a:buFont typeface="Wingdings" charset="0"/>
                  <a:buNone/>
                </a:pPr>
                <a:endParaRPr lang="en-US" b="1" i="1" dirty="0">
                  <a:solidFill>
                    <a:schemeClr val="bg1"/>
                  </a:solidFill>
                  <a:latin typeface="Tahoma" charset="0"/>
                  <a:sym typeface="Symbol" charset="0"/>
                </a:endParaRPr>
              </a:p>
              <a:p>
                <a:pPr algn="ctr" eaLnBrk="1" hangingPunct="1">
                  <a:buFont typeface="Wingdings" charset="0"/>
                  <a:buNone/>
                </a:pPr>
                <a:r>
                  <a:rPr lang="en-US" sz="1800" b="1" i="1" dirty="0">
                    <a:solidFill>
                      <a:schemeClr val="bg1"/>
                    </a:solidFill>
                    <a:latin typeface="Tahoma" charset="0"/>
                    <a:sym typeface="Symbol" charset="0"/>
                  </a:rPr>
                  <a:t>Good pivots: </a:t>
                </a:r>
              </a:p>
              <a:p>
                <a:pPr algn="ctr" eaLnBrk="1" hangingPunct="1">
                  <a:buFont typeface="Wingdings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𝑳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Tahoma" charset="0"/>
                    <a:sym typeface="Symbol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𝑹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Tahoma" charset="0"/>
                    <a:sym typeface="Symbol" charset="0"/>
                  </a:rPr>
                  <a:t> have </a:t>
                </a:r>
                <a:r>
                  <a:rPr lang="en-US" b="1" i="1" dirty="0">
                    <a:solidFill>
                      <a:schemeClr val="bg1"/>
                    </a:solidFill>
                    <a:latin typeface="Tahoma" charset="0"/>
                    <a:sym typeface="Symbol" charset="0"/>
                  </a:rPr>
                  <a:t>both at least</a:t>
                </a:r>
              </a:p>
              <a:p>
                <a:pPr algn="ctr" eaLnBrk="1" hangingPunct="1">
                  <a:buFont typeface="Wingdings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𝒄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⋅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charset="0"/>
                      </a:rPr>
                      <m:t>𝒏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Tahoma" charset="0"/>
                    <a:sym typeface="Symbol" charset="0"/>
                  </a:rPr>
                  <a:t> elements</a:t>
                </a:r>
                <a:endParaRPr lang="en-US" sz="1800" b="1" i="1" dirty="0">
                  <a:solidFill>
                    <a:schemeClr val="bg1"/>
                  </a:solidFill>
                  <a:latin typeface="Times New Roman" charset="0"/>
                  <a:sym typeface="Symbol" charset="0"/>
                </a:endParaRPr>
              </a:p>
            </p:txBody>
          </p:sp>
        </mc:Choice>
        <mc:Fallback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990B731-5824-E02E-2BF4-BEC69602C4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030" y="2113176"/>
                <a:ext cx="4572000" cy="1754326"/>
              </a:xfrm>
              <a:prstGeom prst="rect">
                <a:avLst/>
              </a:prstGeom>
              <a:blipFill>
                <a:blip r:embed="rId24"/>
                <a:stretch>
                  <a:fillRect t="-2091" b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3909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5E0EDCE8-AE3C-FEB5-C359-229C8CE9AA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8678" y="2238150"/>
                <a:ext cx="8733950" cy="6012849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Main idea</a:t>
                </a:r>
                <a:r>
                  <a:rPr lang="en-US" dirty="0">
                    <a:solidFill>
                      <a:srgbClr val="3A3A82"/>
                    </a:solidFill>
                  </a:rPr>
                  <a:t>: </a:t>
                </a:r>
                <a:r>
                  <a:rPr lang="en-US" dirty="0">
                    <a:solidFill>
                      <a:srgbClr val="FF0000"/>
                    </a:solidFill>
                    <a:latin typeface="Tahoma" charset="0"/>
                  </a:rPr>
                  <a:t>Recursively</a:t>
                </a:r>
                <a:r>
                  <a:rPr lang="en-US" dirty="0">
                    <a:solidFill>
                      <a:srgbClr val="3A3A82"/>
                    </a:solidFill>
                    <a:latin typeface="Tahoma" charset="0"/>
                  </a:rPr>
                  <a:t> use </a:t>
                </a:r>
                <a:r>
                  <a:rPr lang="en-US" dirty="0" err="1">
                    <a:solidFill>
                      <a:srgbClr val="3A3A82"/>
                    </a:solidFill>
                    <a:latin typeface="Tahoma" charset="0"/>
                  </a:rPr>
                  <a:t>quickselect</a:t>
                </a:r>
                <a:r>
                  <a:rPr lang="en-US" dirty="0">
                    <a:solidFill>
                      <a:srgbClr val="3A3A82"/>
                    </a:solidFill>
                    <a:latin typeface="Tahoma" charset="0"/>
                  </a:rPr>
                  <a:t> algorithm itself to find a good pivot:</a:t>
                </a:r>
              </a:p>
              <a:p>
                <a:pPr lvl="1" eaLnBrk="1" hangingPunct="1"/>
                <a:r>
                  <a:rPr lang="en-US" sz="3200" dirty="0">
                    <a:solidFill>
                      <a:srgbClr val="00B0F0"/>
                    </a:solidFill>
                    <a:latin typeface="Tahoma" charset="0"/>
                  </a:rPr>
                  <a:t>Divide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A into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/5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sets of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each</a:t>
                </a:r>
              </a:p>
              <a:p>
                <a:pPr lvl="1" eaLnBrk="1" hangingPunct="1"/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Find a </a:t>
                </a:r>
                <a:r>
                  <a:rPr lang="en-US" sz="3200" dirty="0">
                    <a:solidFill>
                      <a:srgbClr val="FF0000"/>
                    </a:solidFill>
                    <a:latin typeface="Tahoma" charset="0"/>
                  </a:rPr>
                  <a:t>median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in each 5-member set (</a:t>
                </a:r>
                <a:r>
                  <a:rPr lang="en-US" sz="3200" dirty="0">
                    <a:solidFill>
                      <a:srgbClr val="FF0000"/>
                    </a:solidFill>
                    <a:latin typeface="Tahoma" charset="0"/>
                  </a:rPr>
                  <a:t>constant time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)</a:t>
                </a:r>
              </a:p>
              <a:p>
                <a:pPr lvl="1" eaLnBrk="1" hangingPunct="1"/>
                <a:r>
                  <a:rPr lang="en-US" sz="3200" dirty="0">
                    <a:solidFill>
                      <a:srgbClr val="FF0000"/>
                    </a:solidFill>
                    <a:latin typeface="Tahoma" charset="0"/>
                  </a:rPr>
                  <a:t>Recursively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find the </a:t>
                </a:r>
                <a:r>
                  <a:rPr lang="en-US" sz="3200" dirty="0">
                    <a:solidFill>
                      <a:srgbClr val="FF0000"/>
                    </a:solidFill>
                    <a:latin typeface="Tahoma" charset="0"/>
                  </a:rPr>
                  <a:t>median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 of the </a:t>
                </a:r>
                <a:r>
                  <a:rPr lang="en-US" sz="3200" dirty="0">
                    <a:solidFill>
                      <a:srgbClr val="FF0000"/>
                    </a:solidFill>
                    <a:latin typeface="Tahoma" charset="0"/>
                  </a:rPr>
                  <a:t>medians</a:t>
                </a:r>
                <a:r>
                  <a:rPr lang="en-US" sz="3200" dirty="0">
                    <a:solidFill>
                      <a:srgbClr val="3A3A82"/>
                    </a:solidFill>
                    <a:latin typeface="Tahoma" charset="0"/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r>
                  <a:rPr lang="en-US" dirty="0">
                    <a:solidFill>
                      <a:srgbClr val="3A3A82"/>
                    </a:solidFill>
                  </a:rPr>
                  <a:t> 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 2">
                <a:extLst>
                  <a:ext uri="{FF2B5EF4-FFF2-40B4-BE49-F238E27FC236}">
                    <a16:creationId xmlns:a16="http://schemas.microsoft.com/office/drawing/2014/main" id="{5E0EDCE8-AE3C-FEB5-C359-229C8CE9A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78" y="2238150"/>
                <a:ext cx="8733950" cy="6012849"/>
              </a:xfrm>
              <a:prstGeom prst="rect">
                <a:avLst/>
              </a:prstGeom>
              <a:blipFill>
                <a:blip r:embed="rId4"/>
                <a:stretch>
                  <a:fillRect l="-837" t="-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0369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1C59C1-F676-DDE7-A055-66DC902C1F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137" y="2429796"/>
            <a:ext cx="8424924" cy="22002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4E7E41D5-FF8A-8ECF-59E7-C57A4563A157}"/>
                  </a:ext>
                </a:extLst>
              </p14:cNvPr>
              <p14:cNvContentPartPr/>
              <p14:nvPr/>
            </p14:nvContentPartPr>
            <p14:xfrm>
              <a:off x="816715" y="2711892"/>
              <a:ext cx="3574800" cy="1785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4E7E41D5-FF8A-8ECF-59E7-C57A4563A15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2715" y="2603892"/>
                <a:ext cx="3682440" cy="39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0E3A5D2-9ABF-9900-D281-F2E1EE84C5A9}"/>
                  </a:ext>
                </a:extLst>
              </p14:cNvPr>
              <p14:cNvContentPartPr/>
              <p14:nvPr/>
            </p14:nvContentPartPr>
            <p14:xfrm>
              <a:off x="4782475" y="2648532"/>
              <a:ext cx="3653640" cy="21888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70E3A5D2-9ABF-9900-D281-F2E1EE84C5A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28835" y="2540532"/>
                <a:ext cx="3761280" cy="43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AF8FECEA-2FE8-0F2B-BF10-2C4FBD0FCFD8}"/>
                  </a:ext>
                </a:extLst>
              </p14:cNvPr>
              <p14:cNvContentPartPr/>
              <p14:nvPr/>
            </p14:nvContentPartPr>
            <p14:xfrm>
              <a:off x="775315" y="3077292"/>
              <a:ext cx="3687120" cy="11880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AF8FECEA-2FE8-0F2B-BF10-2C4FBD0FCFD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21675" y="2969652"/>
                <a:ext cx="3794760" cy="33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86FEC7C-26F1-A23E-3590-075D6EA873E0}"/>
                  </a:ext>
                </a:extLst>
              </p14:cNvPr>
              <p14:cNvContentPartPr/>
              <p14:nvPr/>
            </p14:nvContentPartPr>
            <p14:xfrm>
              <a:off x="4756915" y="3070452"/>
              <a:ext cx="3685320" cy="21276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86FEC7C-26F1-A23E-3590-075D6EA873E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702915" y="2962452"/>
                <a:ext cx="3792960" cy="42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49FCC109-0768-C3FA-3102-CA42D0F9A829}"/>
                  </a:ext>
                </a:extLst>
              </p14:cNvPr>
              <p14:cNvContentPartPr/>
              <p14:nvPr/>
            </p14:nvContentPartPr>
            <p14:xfrm>
              <a:off x="786115" y="3456012"/>
              <a:ext cx="3601800" cy="7164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49FCC109-0768-C3FA-3102-CA42D0F9A82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2115" y="3348012"/>
                <a:ext cx="3709440" cy="28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33F65FD-341D-B9EA-10B6-DADC9EBD9096}"/>
                  </a:ext>
                </a:extLst>
              </p14:cNvPr>
              <p14:cNvContentPartPr/>
              <p14:nvPr/>
            </p14:nvContentPartPr>
            <p14:xfrm>
              <a:off x="811675" y="4269612"/>
              <a:ext cx="3537720" cy="5652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33F65FD-341D-B9EA-10B6-DADC9EBD909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57675" y="4161972"/>
                <a:ext cx="3645360" cy="27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EBFDE1FD-9950-E9E0-7551-C2ADB54E6EDB}"/>
                  </a:ext>
                </a:extLst>
              </p14:cNvPr>
              <p14:cNvContentPartPr/>
              <p14:nvPr/>
            </p14:nvContentPartPr>
            <p14:xfrm>
              <a:off x="826795" y="3838692"/>
              <a:ext cx="3612960" cy="6588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EBFDE1FD-9950-E9E0-7551-C2ADB54E6ED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72795" y="3730692"/>
                <a:ext cx="3720600" cy="2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8F59E82-5633-6B4B-75C3-93CC7920E447}"/>
                  </a:ext>
                </a:extLst>
              </p14:cNvPr>
              <p14:cNvContentPartPr/>
              <p14:nvPr/>
            </p14:nvContentPartPr>
            <p14:xfrm>
              <a:off x="4766995" y="3429732"/>
              <a:ext cx="3728520" cy="9540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8F59E82-5633-6B4B-75C3-93CC7920E44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713355" y="3321732"/>
                <a:ext cx="3836160" cy="31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01210AB1-8551-F8A4-7D87-4FC5A4FB7666}"/>
                  </a:ext>
                </a:extLst>
              </p14:cNvPr>
              <p14:cNvContentPartPr/>
              <p14:nvPr/>
            </p14:nvContentPartPr>
            <p14:xfrm>
              <a:off x="4823875" y="3866772"/>
              <a:ext cx="3657240" cy="5328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01210AB1-8551-F8A4-7D87-4FC5A4FB7666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769875" y="3758772"/>
                <a:ext cx="3764880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5BA71E6F-75BB-ACF8-A243-9FF416160774}"/>
                  </a:ext>
                </a:extLst>
              </p14:cNvPr>
              <p14:cNvContentPartPr/>
              <p14:nvPr/>
            </p14:nvContentPartPr>
            <p14:xfrm>
              <a:off x="3060955" y="2495892"/>
              <a:ext cx="860040" cy="40716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5BA71E6F-75BB-ACF8-A243-9FF416160774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054835" y="2489772"/>
                <a:ext cx="872280" cy="41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65201CE-DD64-0B70-A083-13A7F8810E16}"/>
                  </a:ext>
                </a:extLst>
              </p14:cNvPr>
              <p14:cNvContentPartPr/>
              <p14:nvPr/>
            </p14:nvContentPartPr>
            <p14:xfrm>
              <a:off x="7813675" y="2398332"/>
              <a:ext cx="822600" cy="61812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65201CE-DD64-0B70-A083-13A7F8810E16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807555" y="2392212"/>
                <a:ext cx="834840" cy="63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257D9CFD-78DF-631F-D342-37493BEE51A9}"/>
                  </a:ext>
                </a:extLst>
              </p14:cNvPr>
              <p14:cNvContentPartPr/>
              <p14:nvPr/>
            </p14:nvContentPartPr>
            <p14:xfrm>
              <a:off x="1467955" y="2931852"/>
              <a:ext cx="623520" cy="44388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257D9CFD-78DF-631F-D342-37493BEE51A9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461835" y="2925732"/>
                <a:ext cx="635760" cy="45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9103D7D4-8B69-CC93-C133-16233560839C}"/>
                  </a:ext>
                </a:extLst>
              </p14:cNvPr>
              <p14:cNvContentPartPr/>
              <p14:nvPr/>
            </p14:nvContentPartPr>
            <p14:xfrm>
              <a:off x="4694275" y="2850492"/>
              <a:ext cx="633600" cy="53604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9103D7D4-8B69-CC93-C133-16233560839C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688155" y="2844372"/>
                <a:ext cx="645840" cy="54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DFE68E0E-50E8-BE65-C02E-9349E31B47C6}"/>
                  </a:ext>
                </a:extLst>
              </p14:cNvPr>
              <p14:cNvContentPartPr/>
              <p14:nvPr/>
            </p14:nvContentPartPr>
            <p14:xfrm>
              <a:off x="1477675" y="3374292"/>
              <a:ext cx="599040" cy="30960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DFE68E0E-50E8-BE65-C02E-9349E31B47C6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471555" y="3368172"/>
                <a:ext cx="611280" cy="32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75517919-5449-01BB-DCC6-9A538BEDA48F}"/>
                  </a:ext>
                </a:extLst>
              </p14:cNvPr>
              <p14:cNvContentPartPr/>
              <p14:nvPr/>
            </p14:nvContentPartPr>
            <p14:xfrm>
              <a:off x="5522275" y="3286452"/>
              <a:ext cx="591480" cy="52596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75517919-5449-01BB-DCC6-9A538BEDA48F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516155" y="3280332"/>
                <a:ext cx="603720" cy="53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E6CE360E-F2D9-B0AE-B236-19DEE2E7B176}"/>
                  </a:ext>
                </a:extLst>
              </p14:cNvPr>
              <p14:cNvContentPartPr/>
              <p14:nvPr/>
            </p14:nvContentPartPr>
            <p14:xfrm>
              <a:off x="2273995" y="3684252"/>
              <a:ext cx="609120" cy="406440"/>
            </p14:xfrm>
          </p:contentPart>
        </mc:Choice>
        <mc:Fallback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E6CE360E-F2D9-B0AE-B236-19DEE2E7B176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267875" y="3678132"/>
                <a:ext cx="621360" cy="41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2DA16CD9-9FC4-195F-B550-027B5BABB6D7}"/>
                  </a:ext>
                </a:extLst>
              </p14:cNvPr>
              <p14:cNvContentPartPr/>
              <p14:nvPr/>
            </p14:nvContentPartPr>
            <p14:xfrm>
              <a:off x="6389875" y="3738252"/>
              <a:ext cx="540720" cy="438480"/>
            </p14:xfrm>
          </p:contentPart>
        </mc:Choice>
        <mc:Fallback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2DA16CD9-9FC4-195F-B550-027B5BABB6D7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383755" y="3732132"/>
                <a:ext cx="552960" cy="45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DBDD041C-3F79-D57A-70FE-9B0432D143E4}"/>
                  </a:ext>
                </a:extLst>
              </p14:cNvPr>
              <p14:cNvContentPartPr/>
              <p14:nvPr/>
            </p14:nvContentPartPr>
            <p14:xfrm>
              <a:off x="2234395" y="4103652"/>
              <a:ext cx="663840" cy="42264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DBDD041C-3F79-D57A-70FE-9B0432D143E4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228275" y="4097532"/>
                <a:ext cx="676080" cy="43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CD0CA8C3-E364-DB86-D508-40F8B5197D94}"/>
                  </a:ext>
                </a:extLst>
              </p14:cNvPr>
              <p14:cNvContentPartPr/>
              <p14:nvPr/>
            </p14:nvContentPartPr>
            <p14:xfrm>
              <a:off x="1690075" y="1438212"/>
              <a:ext cx="360" cy="360"/>
            </p14:xfrm>
          </p:contentPart>
        </mc:Choice>
        <mc:Fallback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CD0CA8C3-E364-DB86-D508-40F8B5197D9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683955" y="1432092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413AE874-5E0A-9050-9985-3FEF742561E0}"/>
                  </a:ext>
                </a:extLst>
              </p14:cNvPr>
              <p14:cNvContentPartPr/>
              <p14:nvPr/>
            </p14:nvContentPartPr>
            <p14:xfrm>
              <a:off x="986275" y="1340652"/>
              <a:ext cx="360" cy="36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413AE874-5E0A-9050-9985-3FEF742561E0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980155" y="1334532"/>
                <a:ext cx="12600" cy="12600"/>
              </a:xfrm>
              <a:prstGeom prst="rect">
                <a:avLst/>
              </a:prstGeom>
            </p:spPr>
          </p:pic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3DA154A1-E7B5-9701-C50F-766560683E46}"/>
              </a:ext>
            </a:extLst>
          </p:cNvPr>
          <p:cNvSpPr txBox="1"/>
          <p:nvPr/>
        </p:nvSpPr>
        <p:spPr>
          <a:xfrm>
            <a:off x="324246" y="4927601"/>
            <a:ext cx="8506392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</a:rPr>
              <a:t>Median</a:t>
            </a:r>
            <a:r>
              <a:rPr lang="en-US" sz="2600" dirty="0">
                <a:solidFill>
                  <a:srgbClr val="3A3A82"/>
                </a:solidFill>
              </a:rPr>
              <a:t> of 742, 596, 151, 397, 524, 620, 735, 474, 791 is 596</a:t>
            </a:r>
          </a:p>
          <a:p>
            <a:r>
              <a:rPr lang="en-US" sz="2600" dirty="0">
                <a:solidFill>
                  <a:srgbClr val="3A3A82"/>
                </a:solidFill>
              </a:rPr>
              <a:t>which is our </a:t>
            </a:r>
            <a:r>
              <a:rPr lang="en-US" sz="2600" b="1" dirty="0">
                <a:solidFill>
                  <a:srgbClr val="FF0000"/>
                </a:solidFill>
              </a:rPr>
              <a:t>pivot.</a:t>
            </a:r>
          </a:p>
        </p:txBody>
      </p:sp>
    </p:spTree>
    <p:extLst>
      <p:ext uri="{BB962C8B-B14F-4D97-AF65-F5344CB8AC3E}">
        <p14:creationId xmlns:p14="http://schemas.microsoft.com/office/powerpoint/2010/main" val="17741102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2 1">
                <a:extLst>
                  <a:ext uri="{FF2B5EF4-FFF2-40B4-BE49-F238E27FC236}">
                    <a16:creationId xmlns:a16="http://schemas.microsoft.com/office/drawing/2014/main" id="{D0849533-24C4-2D60-4A1F-B9C120F42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1C59C1-F676-DDE7-A055-66DC902C1F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137" y="2029110"/>
            <a:ext cx="8424924" cy="22002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4E7E41D5-FF8A-8ECF-59E7-C57A4563A157}"/>
                  </a:ext>
                </a:extLst>
              </p14:cNvPr>
              <p14:cNvContentPartPr/>
              <p14:nvPr/>
            </p14:nvContentPartPr>
            <p14:xfrm>
              <a:off x="816715" y="2311206"/>
              <a:ext cx="3574800" cy="1785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4E7E41D5-FF8A-8ECF-59E7-C57A4563A15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2715" y="2203206"/>
                <a:ext cx="3682440" cy="39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0E3A5D2-9ABF-9900-D281-F2E1EE84C5A9}"/>
                  </a:ext>
                </a:extLst>
              </p14:cNvPr>
              <p14:cNvContentPartPr/>
              <p14:nvPr/>
            </p14:nvContentPartPr>
            <p14:xfrm>
              <a:off x="4782475" y="2247846"/>
              <a:ext cx="3653640" cy="21888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70E3A5D2-9ABF-9900-D281-F2E1EE84C5A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28835" y="2139846"/>
                <a:ext cx="3761280" cy="43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AF8FECEA-2FE8-0F2B-BF10-2C4FBD0FCFD8}"/>
                  </a:ext>
                </a:extLst>
              </p14:cNvPr>
              <p14:cNvContentPartPr/>
              <p14:nvPr/>
            </p14:nvContentPartPr>
            <p14:xfrm>
              <a:off x="775315" y="2676606"/>
              <a:ext cx="3687120" cy="11880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AF8FECEA-2FE8-0F2B-BF10-2C4FBD0FCFD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21675" y="2568966"/>
                <a:ext cx="3794760" cy="33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86FEC7C-26F1-A23E-3590-075D6EA873E0}"/>
                  </a:ext>
                </a:extLst>
              </p14:cNvPr>
              <p14:cNvContentPartPr/>
              <p14:nvPr/>
            </p14:nvContentPartPr>
            <p14:xfrm>
              <a:off x="4756915" y="2669766"/>
              <a:ext cx="3685320" cy="21276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86FEC7C-26F1-A23E-3590-075D6EA873E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702915" y="2561766"/>
                <a:ext cx="3792960" cy="42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49FCC109-0768-C3FA-3102-CA42D0F9A829}"/>
                  </a:ext>
                </a:extLst>
              </p14:cNvPr>
              <p14:cNvContentPartPr/>
              <p14:nvPr/>
            </p14:nvContentPartPr>
            <p14:xfrm>
              <a:off x="786115" y="3055326"/>
              <a:ext cx="3601800" cy="7164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49FCC109-0768-C3FA-3102-CA42D0F9A82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2115" y="2947326"/>
                <a:ext cx="3709440" cy="28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33F65FD-341D-B9EA-10B6-DADC9EBD9096}"/>
                  </a:ext>
                </a:extLst>
              </p14:cNvPr>
              <p14:cNvContentPartPr/>
              <p14:nvPr/>
            </p14:nvContentPartPr>
            <p14:xfrm>
              <a:off x="811675" y="3868926"/>
              <a:ext cx="3537720" cy="5652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33F65FD-341D-B9EA-10B6-DADC9EBD909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57675" y="3761286"/>
                <a:ext cx="3645360" cy="27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EBFDE1FD-9950-E9E0-7551-C2ADB54E6EDB}"/>
                  </a:ext>
                </a:extLst>
              </p14:cNvPr>
              <p14:cNvContentPartPr/>
              <p14:nvPr/>
            </p14:nvContentPartPr>
            <p14:xfrm>
              <a:off x="826795" y="3438006"/>
              <a:ext cx="3612960" cy="6588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EBFDE1FD-9950-E9E0-7551-C2ADB54E6ED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72795" y="3330006"/>
                <a:ext cx="3720600" cy="2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8F59E82-5633-6B4B-75C3-93CC7920E447}"/>
                  </a:ext>
                </a:extLst>
              </p14:cNvPr>
              <p14:cNvContentPartPr/>
              <p14:nvPr/>
            </p14:nvContentPartPr>
            <p14:xfrm>
              <a:off x="4766995" y="3029046"/>
              <a:ext cx="3728520" cy="9540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8F59E82-5633-6B4B-75C3-93CC7920E44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713355" y="2921046"/>
                <a:ext cx="3836160" cy="31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01210AB1-8551-F8A4-7D87-4FC5A4FB7666}"/>
                  </a:ext>
                </a:extLst>
              </p14:cNvPr>
              <p14:cNvContentPartPr/>
              <p14:nvPr/>
            </p14:nvContentPartPr>
            <p14:xfrm>
              <a:off x="4823875" y="3466086"/>
              <a:ext cx="3657240" cy="5328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01210AB1-8551-F8A4-7D87-4FC5A4FB7666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769875" y="3358086"/>
                <a:ext cx="3764880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5BA71E6F-75BB-ACF8-A243-9FF416160774}"/>
                  </a:ext>
                </a:extLst>
              </p14:cNvPr>
              <p14:cNvContentPartPr/>
              <p14:nvPr/>
            </p14:nvContentPartPr>
            <p14:xfrm>
              <a:off x="3060955" y="2095206"/>
              <a:ext cx="860040" cy="40716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5BA71E6F-75BB-ACF8-A243-9FF416160774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054835" y="2089086"/>
                <a:ext cx="872280" cy="41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65201CE-DD64-0B70-A083-13A7F8810E16}"/>
                  </a:ext>
                </a:extLst>
              </p14:cNvPr>
              <p14:cNvContentPartPr/>
              <p14:nvPr/>
            </p14:nvContentPartPr>
            <p14:xfrm>
              <a:off x="7813675" y="1997646"/>
              <a:ext cx="822600" cy="61812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65201CE-DD64-0B70-A083-13A7F8810E16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807555" y="1991526"/>
                <a:ext cx="834840" cy="63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257D9CFD-78DF-631F-D342-37493BEE51A9}"/>
                  </a:ext>
                </a:extLst>
              </p14:cNvPr>
              <p14:cNvContentPartPr/>
              <p14:nvPr/>
            </p14:nvContentPartPr>
            <p14:xfrm>
              <a:off x="1467955" y="2531166"/>
              <a:ext cx="623520" cy="44388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257D9CFD-78DF-631F-D342-37493BEE51A9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461835" y="2525046"/>
                <a:ext cx="635760" cy="45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9103D7D4-8B69-CC93-C133-16233560839C}"/>
                  </a:ext>
                </a:extLst>
              </p14:cNvPr>
              <p14:cNvContentPartPr/>
              <p14:nvPr/>
            </p14:nvContentPartPr>
            <p14:xfrm>
              <a:off x="4694275" y="2449806"/>
              <a:ext cx="633600" cy="53604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9103D7D4-8B69-CC93-C133-16233560839C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688155" y="2443686"/>
                <a:ext cx="645840" cy="54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DFE68E0E-50E8-BE65-C02E-9349E31B47C6}"/>
                  </a:ext>
                </a:extLst>
              </p14:cNvPr>
              <p14:cNvContentPartPr/>
              <p14:nvPr/>
            </p14:nvContentPartPr>
            <p14:xfrm>
              <a:off x="1477675" y="2973606"/>
              <a:ext cx="599040" cy="30960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DFE68E0E-50E8-BE65-C02E-9349E31B47C6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471555" y="2967486"/>
                <a:ext cx="611280" cy="32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75517919-5449-01BB-DCC6-9A538BEDA48F}"/>
                  </a:ext>
                </a:extLst>
              </p14:cNvPr>
              <p14:cNvContentPartPr/>
              <p14:nvPr/>
            </p14:nvContentPartPr>
            <p14:xfrm>
              <a:off x="5522275" y="2885766"/>
              <a:ext cx="591480" cy="52596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75517919-5449-01BB-DCC6-9A538BEDA48F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516155" y="2879646"/>
                <a:ext cx="603720" cy="53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E6CE360E-F2D9-B0AE-B236-19DEE2E7B176}"/>
                  </a:ext>
                </a:extLst>
              </p14:cNvPr>
              <p14:cNvContentPartPr/>
              <p14:nvPr/>
            </p14:nvContentPartPr>
            <p14:xfrm>
              <a:off x="2273995" y="3283566"/>
              <a:ext cx="609120" cy="406440"/>
            </p14:xfrm>
          </p:contentPart>
        </mc:Choice>
        <mc:Fallback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E6CE360E-F2D9-B0AE-B236-19DEE2E7B176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267875" y="3277446"/>
                <a:ext cx="621360" cy="41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2DA16CD9-9FC4-195F-B550-027B5BABB6D7}"/>
                  </a:ext>
                </a:extLst>
              </p14:cNvPr>
              <p14:cNvContentPartPr/>
              <p14:nvPr/>
            </p14:nvContentPartPr>
            <p14:xfrm>
              <a:off x="6389875" y="3337566"/>
              <a:ext cx="540720" cy="438480"/>
            </p14:xfrm>
          </p:contentPart>
        </mc:Choice>
        <mc:Fallback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2DA16CD9-9FC4-195F-B550-027B5BABB6D7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383755" y="3331446"/>
                <a:ext cx="552960" cy="45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DBDD041C-3F79-D57A-70FE-9B0432D143E4}"/>
                  </a:ext>
                </a:extLst>
              </p14:cNvPr>
              <p14:cNvContentPartPr/>
              <p14:nvPr/>
            </p14:nvContentPartPr>
            <p14:xfrm>
              <a:off x="2234395" y="3702966"/>
              <a:ext cx="663840" cy="42264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DBDD041C-3F79-D57A-70FE-9B0432D143E4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228275" y="3696846"/>
                <a:ext cx="676080" cy="43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CD0CA8C3-E364-DB86-D508-40F8B5197D94}"/>
                  </a:ext>
                </a:extLst>
              </p14:cNvPr>
              <p14:cNvContentPartPr/>
              <p14:nvPr/>
            </p14:nvContentPartPr>
            <p14:xfrm>
              <a:off x="1690075" y="1037526"/>
              <a:ext cx="360" cy="360"/>
            </p14:xfrm>
          </p:contentPart>
        </mc:Choice>
        <mc:Fallback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CD0CA8C3-E364-DB86-D508-40F8B5197D9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683955" y="1031406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413AE874-5E0A-9050-9985-3FEF742561E0}"/>
                  </a:ext>
                </a:extLst>
              </p14:cNvPr>
              <p14:cNvContentPartPr/>
              <p14:nvPr/>
            </p14:nvContentPartPr>
            <p14:xfrm>
              <a:off x="986275" y="939966"/>
              <a:ext cx="360" cy="36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413AE874-5E0A-9050-9985-3FEF742561E0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980155" y="933846"/>
                <a:ext cx="12600" cy="1260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A9AE2CE4-A828-3E25-393F-33E258FFA972}"/>
              </a:ext>
            </a:extLst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933302" y="4350591"/>
            <a:ext cx="7277395" cy="21184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E442DE-9BA7-5F2E-F1E2-B4922442BD3D}"/>
                  </a:ext>
                </a:extLst>
              </p:cNvPr>
              <p:cNvSpPr txBox="1"/>
              <p:nvPr/>
            </p:nvSpPr>
            <p:spPr>
              <a:xfrm>
                <a:off x="5928140" y="4074388"/>
                <a:ext cx="26334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E442DE-9BA7-5F2E-F1E2-B4922442BD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140" y="4074388"/>
                <a:ext cx="263342" cy="400110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C545C075-BC67-0ED1-FFAD-B14CB1C1DA8E}"/>
              </a:ext>
            </a:extLst>
          </p:cNvPr>
          <p:cNvGrpSpPr/>
          <p:nvPr/>
        </p:nvGrpSpPr>
        <p:grpSpPr>
          <a:xfrm>
            <a:off x="1160155" y="3940058"/>
            <a:ext cx="3757320" cy="1814040"/>
            <a:chOff x="1160155" y="3940058"/>
            <a:chExt cx="3757320" cy="1814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9F44D66-E92E-46AC-80F2-8752D93FEDA2}"/>
                    </a:ext>
                  </a:extLst>
                </p14:cNvPr>
                <p14:cNvContentPartPr/>
                <p14:nvPr/>
              </p14:nvContentPartPr>
              <p14:xfrm>
                <a:off x="1160155" y="4269098"/>
                <a:ext cx="3740760" cy="14850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9F44D66-E92E-46AC-80F2-8752D93FEDA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142515" y="4251458"/>
                  <a:ext cx="3776400" cy="152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5898F72-B31B-58D4-B674-7FEC843A0BA6}"/>
                    </a:ext>
                  </a:extLst>
                </p14:cNvPr>
                <p14:cNvContentPartPr/>
                <p14:nvPr/>
              </p14:nvContentPartPr>
              <p14:xfrm>
                <a:off x="4777435" y="3940058"/>
                <a:ext cx="140040" cy="2797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5898F72-B31B-58D4-B674-7FEC843A0BA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759435" y="3922418"/>
                  <a:ext cx="175680" cy="31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7A25A9DC-8FF6-DB40-D7AD-C25939ABB7DB}"/>
                  </a:ext>
                </a:extLst>
              </p14:cNvPr>
              <p14:cNvContentPartPr/>
              <p14:nvPr/>
            </p14:nvContentPartPr>
            <p14:xfrm>
              <a:off x="4181275" y="5085218"/>
              <a:ext cx="3776400" cy="133092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7A25A9DC-8FF6-DB40-D7AD-C25939ABB7DB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163275" y="5067218"/>
                <a:ext cx="3812040" cy="136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24102625-F987-DF36-C28A-7B3277813240}"/>
                  </a:ext>
                </a:extLst>
              </p14:cNvPr>
              <p14:cNvContentPartPr/>
              <p14:nvPr/>
            </p14:nvContentPartPr>
            <p14:xfrm>
              <a:off x="8054515" y="5080178"/>
              <a:ext cx="202320" cy="29772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24102625-F987-DF36-C28A-7B3277813240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036515" y="5062538"/>
                <a:ext cx="237960" cy="33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86278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5EC6FED4-22E4-6287-ECAA-9B9FF1805E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4724" y="268855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: Median-selection</a:t>
            </a:r>
            <a:endParaRPr dirty="0">
              <a:solidFill>
                <a:srgbClr val="3A3A82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AE2CE4-A828-3E25-393F-33E258FFA9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302" y="2326581"/>
            <a:ext cx="7277395" cy="21184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E442DE-9BA7-5F2E-F1E2-B4922442BD3D}"/>
                  </a:ext>
                </a:extLst>
              </p:cNvPr>
              <p:cNvSpPr txBox="1"/>
              <p:nvPr/>
            </p:nvSpPr>
            <p:spPr>
              <a:xfrm>
                <a:off x="5928140" y="2050378"/>
                <a:ext cx="26334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CE442DE-9BA7-5F2E-F1E2-B4922442BD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140" y="2050378"/>
                <a:ext cx="263342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C545C075-BC67-0ED1-FFAD-B14CB1C1DA8E}"/>
              </a:ext>
            </a:extLst>
          </p:cNvPr>
          <p:cNvGrpSpPr/>
          <p:nvPr/>
        </p:nvGrpSpPr>
        <p:grpSpPr>
          <a:xfrm>
            <a:off x="1160155" y="1916048"/>
            <a:ext cx="3757320" cy="1814040"/>
            <a:chOff x="1160155" y="3940058"/>
            <a:chExt cx="3757320" cy="1814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9F44D66-E92E-46AC-80F2-8752D93FEDA2}"/>
                    </a:ext>
                  </a:extLst>
                </p14:cNvPr>
                <p14:cNvContentPartPr/>
                <p14:nvPr/>
              </p14:nvContentPartPr>
              <p14:xfrm>
                <a:off x="1160155" y="4269098"/>
                <a:ext cx="3740760" cy="14850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9F44D66-E92E-46AC-80F2-8752D93FEDA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142515" y="4251458"/>
                  <a:ext cx="3776400" cy="152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5898F72-B31B-58D4-B674-7FEC843A0BA6}"/>
                    </a:ext>
                  </a:extLst>
                </p14:cNvPr>
                <p14:cNvContentPartPr/>
                <p14:nvPr/>
              </p14:nvContentPartPr>
              <p14:xfrm>
                <a:off x="4777435" y="3940058"/>
                <a:ext cx="140040" cy="2797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5898F72-B31B-58D4-B674-7FEC843A0BA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759435" y="3922418"/>
                  <a:ext cx="175680" cy="31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7A25A9DC-8FF6-DB40-D7AD-C25939ABB7DB}"/>
                  </a:ext>
                </a:extLst>
              </p14:cNvPr>
              <p14:cNvContentPartPr/>
              <p14:nvPr/>
            </p14:nvContentPartPr>
            <p14:xfrm>
              <a:off x="4181275" y="3061208"/>
              <a:ext cx="3776400" cy="133092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7A25A9DC-8FF6-DB40-D7AD-C25939ABB7D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163275" y="3043208"/>
                <a:ext cx="3812040" cy="136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24102625-F987-DF36-C28A-7B3277813240}"/>
                  </a:ext>
                </a:extLst>
              </p14:cNvPr>
              <p14:cNvContentPartPr/>
              <p14:nvPr/>
            </p14:nvContentPartPr>
            <p14:xfrm>
              <a:off x="8054515" y="3056168"/>
              <a:ext cx="202320" cy="29772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24102625-F987-DF36-C28A-7B327781324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036515" y="3038528"/>
                <a:ext cx="237960" cy="33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Content Placeholder 2 1">
                <a:extLst>
                  <a:ext uri="{FF2B5EF4-FFF2-40B4-BE49-F238E27FC236}">
                    <a16:creationId xmlns:a16="http://schemas.microsoft.com/office/drawing/2014/main" id="{621431F7-4E9A-A95D-5090-28C9BBEA8CC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n array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numbers, find th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</a:t>
                </a:r>
                <a:r>
                  <a:rPr lang="en-US" sz="2400" dirty="0">
                    <a:solidFill>
                      <a:srgbClr val="3A3A82"/>
                    </a:solidFill>
                  </a:rPr>
                  <a:t> smalles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time.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8" name="Content Placeholder 2 1">
                <a:extLst>
                  <a:ext uri="{FF2B5EF4-FFF2-40B4-BE49-F238E27FC236}">
                    <a16:creationId xmlns:a16="http://schemas.microsoft.com/office/drawing/2014/main" id="{621431F7-4E9A-A95D-5090-28C9BBEA8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45" y="1131003"/>
                <a:ext cx="8622816" cy="2938605"/>
              </a:xfrm>
              <a:prstGeom prst="rect">
                <a:avLst/>
              </a:prstGeom>
              <a:blipFill>
                <a:blip r:embed="rId13"/>
                <a:stretch>
                  <a:fillRect l="-1060" t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Content Placeholder 2 1">
                <a:extLst>
                  <a:ext uri="{FF2B5EF4-FFF2-40B4-BE49-F238E27FC236}">
                    <a16:creationId xmlns:a16="http://schemas.microsoft.com/office/drawing/2014/main" id="{B639637C-5EAB-0F9A-EC99-230E69CF674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8827" y="4392128"/>
                <a:ext cx="8622816" cy="2938605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Observa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have size at lea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/10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</a:t>
                </a:r>
                <a:r>
                  <a:rPr lang="en-US" sz="2400">
                    <a:solidFill>
                      <a:srgbClr val="3A3A82"/>
                    </a:solidFill>
                  </a:rPr>
                  <a:t>So,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o get the pivot we need time: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/5) + 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7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/10) + </m:t>
                    </m:r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This yield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!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9" name="Content Placeholder 2 1">
                <a:extLst>
                  <a:ext uri="{FF2B5EF4-FFF2-40B4-BE49-F238E27FC236}">
                    <a16:creationId xmlns:a16="http://schemas.microsoft.com/office/drawing/2014/main" id="{B639637C-5EAB-0F9A-EC99-230E69CF6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27" y="4392128"/>
                <a:ext cx="8622816" cy="2938605"/>
              </a:xfrm>
              <a:prstGeom prst="rect">
                <a:avLst/>
              </a:prstGeom>
              <a:blipFill>
                <a:blip r:embed="rId14"/>
                <a:stretch>
                  <a:fillRect l="-1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0428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8134" y="3660588"/>
            <a:ext cx="4215245" cy="25914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Obvious approach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For every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check if it is maximum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o check if it is maximum, you check </a:t>
                </a: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the	condition with all other points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2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AC7CEAD-41EF-BD40-90B2-011943D3A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2973413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954903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n-digit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binary, comput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b=111. Answer: 10001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3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45462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n-digit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binary, comput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b=111. Answer: 10001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/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tandard Algorith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 Summing two </a:t>
                </a:r>
              </a:p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bit numbers tak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</a:t>
                </a:r>
                <a:endParaRPr lang="en-US" sz="24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blipFill>
                <a:blip r:embed="rId6"/>
                <a:stretch>
                  <a:fillRect l="-1179" t="-2083" b="-1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4965A369-58B6-2C44-8FA8-5EFD11D16DCB}"/>
              </a:ext>
            </a:extLst>
          </p:cNvPr>
          <p:cNvGrpSpPr>
            <a:grpSpLocks/>
          </p:cNvGrpSpPr>
          <p:nvPr/>
        </p:nvGrpSpPr>
        <p:grpSpPr bwMode="auto">
          <a:xfrm>
            <a:off x="5221461" y="2727790"/>
            <a:ext cx="3110476" cy="3298004"/>
            <a:chOff x="2832" y="1248"/>
            <a:chExt cx="2448" cy="288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4B81026-7E1A-794F-9F24-664592BCF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91EDD3C-9236-584A-ADB6-8C8897403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FCFC577-2B26-F548-B86A-B50DAE27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5E9DA0E-6202-BD4D-883F-51C581898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8E2E576-9351-4844-B9C0-FE9B41BEE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8B67314-164D-3644-B70A-EF6B94E6B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AD30BF5-9019-964B-BA9E-7E2E8F4D6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816C4E3-703F-9645-9F2F-63813AEA5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F22C0CE-01F6-D441-846F-EB8E201AC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295CCF1-D608-664A-8C11-D87026AFA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95254B1-D3E1-B84D-9524-5967A84B7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4C685E92-BB6E-0F4E-91FF-026C865C5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F68DB3D-2E99-1B43-B6FB-0F046EE37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6915F6C-C9CD-3D41-84F0-2F4A508BC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63EF561-2C30-8347-A21E-62CCEAC5A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473E3D6-154E-6F40-880B-FBB36342A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B2BB9F93-DABE-D740-A222-E8CF493BA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752A9F4-4AA6-C84A-A3C6-B2FF08AC9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39829073-B5A7-B14B-8DDE-D286E17A6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4431582-AE86-5B42-8994-191D41602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1885D237-CB51-3D45-AF74-9FB13BB93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956108D9-B799-F948-8A1B-D7F294E5F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989CB93-37F8-244F-88A5-299E36110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F4BA39-5762-F94F-9417-56F5403C5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E526FFCB-B2BF-FE4D-B4FE-E7DF060DE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277BFF6-5B1E-3D4A-959C-CFC8A60B4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D8644182-5784-AA4A-B3B0-C90E6990B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5EB1D21-D53A-434F-9C47-50488831E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40B3ACA-FCAC-2B4A-9BEE-47AFBC892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CA80D5FD-2005-5E4A-A397-60EB715BD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33D7775-AF83-DC4B-AFFA-AD656A6D8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B039EDBE-5B52-B149-8AFE-1ED7CC60C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1B4A8F01-3E32-EA46-B6B6-C94C2D33A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A6D0FCB2-A8A1-814D-9F3C-C9C6DAA7E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793514CA-307E-2E40-9280-3B290A804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4A3DD59E-B105-AA4A-A40E-17FC7DEF7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8B8D3A8E-A40C-844B-B096-4AB0A0CF2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F12BB6DF-B09E-FF47-A3D5-DF18A1356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A0C4C37-0A79-0C43-ACC2-431989779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2B5B70B3-0DC5-4940-91EB-5A2F6541B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5BC022BF-B0B5-5748-8C1A-17EBAD8D0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AFD8186-0101-174E-BDF9-6FF29AD78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F0EE34EF-7F40-2444-BC3D-F36420A41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84A38B81-79C0-9C41-A252-E6AFBE979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5E39D1D6-02A5-764C-9DD2-3616359C7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54A6E5A5-DD9E-AB42-80C9-C96FEF97C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0110016C-D9E8-2649-ABF2-BD50C62BA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A412D14B-0790-A746-BCD0-244735B51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D1D41DAA-249A-D441-A7FB-C7D77941A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3FD24C12-02C7-1947-910B-E51796A9C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DEC8491-4550-404C-9A1D-F5FB9FE6B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437E2515-D624-7A4C-B5AD-8FF67A47A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B9962EB9-CE0B-9E4B-90AE-20B66EA47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1536D41F-8374-714B-8C15-07A560502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325F9327-2365-8142-96D4-BC7ADD495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D19ED25A-AAF9-5A4B-BF84-A809CA2D0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3191A782-0D7B-BF47-964D-D3EF79EC9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634828DF-6198-6C49-8A43-356C76FFA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A92A56BA-FFD3-AB4E-8679-EEFC4BB79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B0CC8FC2-B4CC-B74C-8C15-4DB4B5759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A1A8DBDB-F72C-B740-BD58-AC1BC391F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AEFEFF06-96CD-904C-8A43-A7826C7CD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E181AA83-3E9A-6042-B356-B37B52A35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DF0780DC-D16F-494D-839C-24DB42C89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A2793D38-ACE9-4747-A9C7-5205B59F2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97A8F918-6566-A343-BC32-A90C6A144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35E487DD-9C19-B949-B2F3-0322A2CBC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BBB5A7F5-39B3-1C41-B39E-7C26E4D21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FC6D0D9E-F6DA-894D-9C6B-4EFFD0D4B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41A92E8D-1181-6E4D-83D8-5B0418AF3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95469BBD-4AE2-6F49-882C-58936F7CC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91DA926F-4D02-BE42-82B5-CE6F306A6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1FB7095D-BCAE-A544-A2B2-F2BDB3216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3D2B0898-A630-E340-BF1E-7C26A72D8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A17A7EA0-B132-FD43-B8F4-CD268C537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64874276-3D56-1747-8B6D-8E75E850B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BD9F383B-930F-5644-8FC2-D661D9992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E269D8A-95B2-224E-9237-5B3CC9066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A6660C09-1ECB-8E4E-87A5-B2D8079B1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487774E5-950B-9A4A-8D39-E963CA3A9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76A35C2C-8F49-4445-95C3-AE6C6BC26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8C606C8C-DF1E-AA42-A83C-381E41622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91DB94F1-EFED-AF45-A6BB-4F1D4BE6B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EC1D761D-26A4-9D46-8F9C-24812F090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35920E06-E897-C642-B440-7131C61AB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AFA633BB-93B8-9C4C-963B-E0D375719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08CF3865-3666-4B48-B524-AF9F19A62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8309928-A6A8-EB4B-9812-4C54E881F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7FFD4344-1760-2641-9C51-8E81634E1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045DD2E5-70DE-5A47-B08C-40509C2F1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F8C1AC8A-C866-5544-BAD3-030FE18DE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7" name="Rectangle 106">
              <a:extLst>
                <a:ext uri="{FF2B5EF4-FFF2-40B4-BE49-F238E27FC236}">
                  <a16:creationId xmlns:a16="http://schemas.microsoft.com/office/drawing/2014/main" id="{E3FFC4D4-0995-494D-9703-06F7E9D1E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8" name="Line 97">
              <a:extLst>
                <a:ext uri="{FF2B5EF4-FFF2-40B4-BE49-F238E27FC236}">
                  <a16:creationId xmlns:a16="http://schemas.microsoft.com/office/drawing/2014/main" id="{FA0C9A61-A685-1447-8A07-ECE1B07E62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8" y="3888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FCB85FE1-4157-264B-854A-1DF4279AA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1BB5D21F-EE7C-BE4F-8312-54E029095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440F108B-1D53-5C48-A3DC-FC53913C7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470583BB-CCCD-8C44-80E3-ED16D5230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5681D682-0409-2A48-98EC-A88CB083B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EF86F05B-6262-DE47-9EAD-9D88BF6B7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3F25EE88-52AD-6D40-95DD-2E0B0F005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6" name="Rectangle 115">
              <a:extLst>
                <a:ext uri="{FF2B5EF4-FFF2-40B4-BE49-F238E27FC236}">
                  <a16:creationId xmlns:a16="http://schemas.microsoft.com/office/drawing/2014/main" id="{69809101-8E9B-4A4E-AE62-C15F4C1EA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47EBC30D-1A4C-7C4E-A785-03A44A870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C2219B70-1C58-CC46-83DE-F7AA6E768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6F5100A2-E910-334D-9FFB-08486DEEE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97C52D14-F664-5C49-8B5A-6772A5218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1" name="Rectangle 120">
              <a:extLst>
                <a:ext uri="{FF2B5EF4-FFF2-40B4-BE49-F238E27FC236}">
                  <a16:creationId xmlns:a16="http://schemas.microsoft.com/office/drawing/2014/main" id="{A6A8F043-040E-9244-8782-C7E85B619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2" name="Rectangle 121">
              <a:extLst>
                <a:ext uri="{FF2B5EF4-FFF2-40B4-BE49-F238E27FC236}">
                  <a16:creationId xmlns:a16="http://schemas.microsoft.com/office/drawing/2014/main" id="{A3DCFD57-A4D4-654F-9EC6-01A3DEE4C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9C36FE70-9734-1B4E-A77D-62588D4F9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AD4E0CF4-4591-7F44-BC3B-8B4682877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7CD5CD46-A3E6-2143-B6C0-B52CA2B82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6" name="Line 115">
              <a:extLst>
                <a:ext uri="{FF2B5EF4-FFF2-40B4-BE49-F238E27FC236}">
                  <a16:creationId xmlns:a16="http://schemas.microsoft.com/office/drawing/2014/main" id="{22ACD38E-1B29-B444-9D5F-E5508DF87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388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F107EAE0-DB46-BF44-81B0-6F29A6CEB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8ABB1C5-13C4-F74F-BC85-9E9FE08F5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*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9" name="Line 118">
              <a:extLst>
                <a:ext uri="{FF2B5EF4-FFF2-40B4-BE49-F238E27FC236}">
                  <a16:creationId xmlns:a16="http://schemas.microsoft.com/office/drawing/2014/main" id="{DBDE54BD-51FB-7846-B286-CE9930472E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96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317F2FE2-1763-A24A-970F-7E0AE74A7B80}"/>
              </a:ext>
            </a:extLst>
          </p:cNvPr>
          <p:cNvGrpSpPr>
            <a:grpSpLocks/>
          </p:cNvGrpSpPr>
          <p:nvPr/>
        </p:nvGrpSpPr>
        <p:grpSpPr bwMode="auto">
          <a:xfrm>
            <a:off x="512796" y="4555078"/>
            <a:ext cx="3809997" cy="1411288"/>
            <a:chOff x="432" y="2304"/>
            <a:chExt cx="2592" cy="960"/>
          </a:xfrm>
        </p:grpSpPr>
        <p:sp>
          <p:nvSpPr>
            <p:cNvPr id="131" name="Rectangle 130">
              <a:extLst>
                <a:ext uri="{FF2B5EF4-FFF2-40B4-BE49-F238E27FC236}">
                  <a16:creationId xmlns:a16="http://schemas.microsoft.com/office/drawing/2014/main" id="{8475DBA9-CEE4-7045-BBCE-93B163B25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62663758-462B-E743-84F7-D977DA166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B9FF89EF-9102-8C4B-B737-C243EECE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761621F9-AD02-3445-AA06-8D195F080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0E551E76-729E-F143-89A6-376F91130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34D39CBD-762F-814B-B90B-FF2E2C0BB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6B78D80D-4019-DE4A-9DE0-A7CEC3359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E2D04F2D-62E1-3947-900F-AEF6276FF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id="{84648D44-3614-BE48-B0CB-17E01D767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E2265315-9EE7-5849-8B3D-B00E1AD02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+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6CA051AC-3A73-B34F-B6E8-4E55DF705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36240C36-02F0-1E4D-8666-0F6552CB4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3" name="Rectangle 142">
              <a:extLst>
                <a:ext uri="{FF2B5EF4-FFF2-40B4-BE49-F238E27FC236}">
                  <a16:creationId xmlns:a16="http://schemas.microsoft.com/office/drawing/2014/main" id="{88FEAA1B-8AAE-F641-BA01-E9CE07979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4" name="Rectangle 143">
              <a:extLst>
                <a:ext uri="{FF2B5EF4-FFF2-40B4-BE49-F238E27FC236}">
                  <a16:creationId xmlns:a16="http://schemas.microsoft.com/office/drawing/2014/main" id="{26F4E900-9B1A-A944-987E-62A3F60E3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5" name="Line 133">
              <a:extLst>
                <a:ext uri="{FF2B5EF4-FFF2-40B4-BE49-F238E27FC236}">
                  <a16:creationId xmlns:a16="http://schemas.microsoft.com/office/drawing/2014/main" id="{A32FF13F-F99A-6846-912A-F6ED5020E8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2" y="3024"/>
              <a:ext cx="14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46" name="Rectangle 145">
              <a:extLst>
                <a:ext uri="{FF2B5EF4-FFF2-40B4-BE49-F238E27FC236}">
                  <a16:creationId xmlns:a16="http://schemas.microsoft.com/office/drawing/2014/main" id="{F6B36677-8B02-F547-A184-9D4ACB82C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C960A710-B5F6-7F46-8C42-093CFF4D7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8" name="Rectangle 147">
              <a:extLst>
                <a:ext uri="{FF2B5EF4-FFF2-40B4-BE49-F238E27FC236}">
                  <a16:creationId xmlns:a16="http://schemas.microsoft.com/office/drawing/2014/main" id="{CEF0907C-ADCF-BE43-94BE-EA166C51E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AEFD7B9E-E3FE-A541-9B5C-75C6D9EC7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E1730CA4-7239-D147-9521-56C6E359D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0386056A-B81C-3D47-8F16-14ECF46D7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id="{4BFBDC49-11C5-A44A-A197-410525A96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3" name="Rectangle 152">
              <a:extLst>
                <a:ext uri="{FF2B5EF4-FFF2-40B4-BE49-F238E27FC236}">
                  <a16:creationId xmlns:a16="http://schemas.microsoft.com/office/drawing/2014/main" id="{F4ABC165-5D09-3943-9693-738A117C7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B8650923-611B-E14C-AC8F-898430CAC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id="{4D2A5A42-B722-F444-B8A0-661FBDBA3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701E65C-9B73-B547-A942-B26B3FD63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7" name="Rectangle 156">
              <a:extLst>
                <a:ext uri="{FF2B5EF4-FFF2-40B4-BE49-F238E27FC236}">
                  <a16:creationId xmlns:a16="http://schemas.microsoft.com/office/drawing/2014/main" id="{32F19EE8-24E6-5C41-B486-1A1D92D2A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8" name="Rectangle 157">
              <a:extLst>
                <a:ext uri="{FF2B5EF4-FFF2-40B4-BE49-F238E27FC236}">
                  <a16:creationId xmlns:a16="http://schemas.microsoft.com/office/drawing/2014/main" id="{934A83A2-14E5-B34F-9C7E-D52E873A7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96F5E869-1381-0C47-8092-9D455870A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0" name="Rectangle 159">
              <a:extLst>
                <a:ext uri="{FF2B5EF4-FFF2-40B4-BE49-F238E27FC236}">
                  <a16:creationId xmlns:a16="http://schemas.microsoft.com/office/drawing/2014/main" id="{CECA39E7-E4F5-0D4D-9E8B-B3D956E2C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1" name="Rectangle 160">
              <a:extLst>
                <a:ext uri="{FF2B5EF4-FFF2-40B4-BE49-F238E27FC236}">
                  <a16:creationId xmlns:a16="http://schemas.microsoft.com/office/drawing/2014/main" id="{FCD6F58E-FAE8-BA4C-B89A-D64CD3A2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FAF83544-2BEE-8441-A414-30EC04BC2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3" name="Rectangle 162">
              <a:extLst>
                <a:ext uri="{FF2B5EF4-FFF2-40B4-BE49-F238E27FC236}">
                  <a16:creationId xmlns:a16="http://schemas.microsoft.com/office/drawing/2014/main" id="{A852176E-4FC6-8144-A06C-85C1BEBF8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4" name="Line 152">
              <a:extLst>
                <a:ext uri="{FF2B5EF4-FFF2-40B4-BE49-F238E27FC236}">
                  <a16:creationId xmlns:a16="http://schemas.microsoft.com/office/drawing/2014/main" id="{BF2FF69F-3DF4-BB45-99CA-1DA6CD7EF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72" y="3024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65" name="Rectangle 164">
              <a:extLst>
                <a:ext uri="{FF2B5EF4-FFF2-40B4-BE49-F238E27FC236}">
                  <a16:creationId xmlns:a16="http://schemas.microsoft.com/office/drawing/2014/main" id="{208468E5-C8F9-4C4B-AA18-4CD1C34A5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08EEC72D-A545-5742-B203-8E54DECA8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E65AA618-8D4A-674E-9BEE-57E5A915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8" name="Rectangle 167">
              <a:extLst>
                <a:ext uri="{FF2B5EF4-FFF2-40B4-BE49-F238E27FC236}">
                  <a16:creationId xmlns:a16="http://schemas.microsoft.com/office/drawing/2014/main" id="{B5A4B5AA-4296-A342-BC6D-C0A150719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9" name="Rectangle 168">
              <a:extLst>
                <a:ext uri="{FF2B5EF4-FFF2-40B4-BE49-F238E27FC236}">
                  <a16:creationId xmlns:a16="http://schemas.microsoft.com/office/drawing/2014/main" id="{14D81CD3-1D01-9E46-9309-136C50FBB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0" name="Rectangle 169">
              <a:extLst>
                <a:ext uri="{FF2B5EF4-FFF2-40B4-BE49-F238E27FC236}">
                  <a16:creationId xmlns:a16="http://schemas.microsoft.com/office/drawing/2014/main" id="{26B519B4-E1B8-1B41-A84B-72340C913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</p:grpSp>
      <p:pic>
        <p:nvPicPr>
          <p:cNvPr id="172" name="Picture 171" descr="\documentclass{article}&#10;\usepackage{amsmath}&#10;\pagestyle{empty}&#10;\usepackage{xcolor}&#10;\begin{document}&#10;&#10;&#10;\textcolor{red}{Addition}&#10;&#10;\end{document}" title="IguanaTex Bitmap Display">
            <a:extLst>
              <a:ext uri="{FF2B5EF4-FFF2-40B4-BE49-F238E27FC236}">
                <a16:creationId xmlns:a16="http://schemas.microsoft.com/office/drawing/2014/main" id="{7F80E30D-360F-3951-AEF7-16CCE9A0001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488379" y="4103833"/>
            <a:ext cx="1435497" cy="274834"/>
          </a:xfrm>
          <a:prstGeom prst="rect">
            <a:avLst/>
          </a:prstGeom>
        </p:spPr>
      </p:pic>
      <p:pic>
        <p:nvPicPr>
          <p:cNvPr id="175" name="Picture 174" descr="\documentclass{article}&#10;\usepackage{amsmath}&#10;\pagestyle{empty}&#10;\usepackage{xcolor}&#10;\begin{document}&#10;&#10;&#10;\textcolor{red}{Multiplication}&#10;&#10;\end{document}" title="IguanaTex Bitmap Display">
            <a:extLst>
              <a:ext uri="{FF2B5EF4-FFF2-40B4-BE49-F238E27FC236}">
                <a16:creationId xmlns:a16="http://schemas.microsoft.com/office/drawing/2014/main" id="{168A3AD0-D9C2-AD52-F3F1-EC1C3EF794E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352839" y="2568186"/>
            <a:ext cx="2314512" cy="333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7272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16" name="Google Shape;54;p13">
            <a:extLst>
              <a:ext uri="{FF2B5EF4-FFF2-40B4-BE49-F238E27FC236}">
                <a16:creationId xmlns:a16="http://schemas.microsoft.com/office/drawing/2014/main" id="{9E9F8C1C-9943-4959-53B1-105BBC359BA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two n-digit numb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n binary, compute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0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b=111. Answer: 100011.</a:t>
                </a: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8BCAFD9-EE7D-0721-BBDA-AF90E5718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3" y="1433049"/>
                <a:ext cx="8622816" cy="1982912"/>
              </a:xfrm>
              <a:prstGeom prst="rect">
                <a:avLst/>
              </a:prstGeom>
              <a:blipFill>
                <a:blip r:embed="rId5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/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tandard Algorith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 Summing two </a:t>
                </a:r>
              </a:p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-bit numbers tak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time.</a:t>
                </a:r>
                <a:endParaRPr lang="en-US" sz="24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37A2D6-AA9C-63A0-E789-6F57B70AE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2825662"/>
                <a:ext cx="8273495" cy="878510"/>
              </a:xfrm>
              <a:prstGeom prst="rect">
                <a:avLst/>
              </a:prstGeom>
              <a:blipFill>
                <a:blip r:embed="rId6"/>
                <a:stretch>
                  <a:fillRect l="-1179" t="-2083" b="-1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4965A369-58B6-2C44-8FA8-5EFD11D16DCB}"/>
              </a:ext>
            </a:extLst>
          </p:cNvPr>
          <p:cNvGrpSpPr>
            <a:grpSpLocks/>
          </p:cNvGrpSpPr>
          <p:nvPr/>
        </p:nvGrpSpPr>
        <p:grpSpPr bwMode="auto">
          <a:xfrm>
            <a:off x="5221461" y="2727790"/>
            <a:ext cx="3110476" cy="3298004"/>
            <a:chOff x="2832" y="1248"/>
            <a:chExt cx="2448" cy="288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4B81026-7E1A-794F-9F24-664592BCF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91EDD3C-9236-584A-ADB6-8C8897403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FCFC577-2B26-F548-B86A-B50DAE27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5E9DA0E-6202-BD4D-883F-51C581898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8E2E576-9351-4844-B9C0-FE9B41BEE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8B67314-164D-3644-B70A-EF6B94E6B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AD30BF5-9019-964B-BA9E-7E2E8F4D6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816C4E3-703F-9645-9F2F-63813AEA5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F22C0CE-01F6-D441-846F-EB8E201AC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295CCF1-D608-664A-8C11-D87026AFA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95254B1-D3E1-B84D-9524-5967A84B7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4C685E92-BB6E-0F4E-91FF-026C865C5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4F68DB3D-2E99-1B43-B6FB-0F046EE37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6915F6C-C9CD-3D41-84F0-2F4A508BC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63EF561-2C30-8347-A21E-62CCEAC5A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473E3D6-154E-6F40-880B-FBB36342A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B2BB9F93-DABE-D740-A222-E8CF493BA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752A9F4-4AA6-C84A-A3C6-B2FF08AC9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39829073-B5A7-B14B-8DDE-D286E17A6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4431582-AE86-5B42-8994-191D41602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1885D237-CB51-3D45-AF74-9FB13BB93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956108D9-B799-F948-8A1B-D7F294E5F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0989CB93-37F8-244F-88A5-299E36110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6F4BA39-5762-F94F-9417-56F5403C5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E526FFCB-B2BF-FE4D-B4FE-E7DF060DE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2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277BFF6-5B1E-3D4A-959C-CFC8A60B4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D8644182-5784-AA4A-B3B0-C90E6990B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5EB1D21-D53A-434F-9C47-50488831E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40B3ACA-FCAC-2B4A-9BEE-47AFBC892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CA80D5FD-2005-5E4A-A397-60EB715BD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33D7775-AF83-DC4B-AFFA-AD656A6D8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B039EDBE-5B52-B149-8AFE-1ED7CC60C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1B4A8F01-3E32-EA46-B6B6-C94C2D33A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A6D0FCB2-A8A1-814D-9F3C-C9C6DAA7E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793514CA-307E-2E40-9280-3B290A804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4A3DD59E-B105-AA4A-A40E-17FC7DEF7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8B8D3A8E-A40C-844B-B096-4AB0A0CF2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F12BB6DF-B09E-FF47-A3D5-DF18A1356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A0C4C37-0A79-0C43-ACC2-431989779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2B5B70B3-0DC5-4940-91EB-5A2F6541B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5BC022BF-B0B5-5748-8C1A-17EBAD8D0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AFD8186-0101-174E-BDF9-6FF29AD78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F0EE34EF-7F40-2444-BC3D-F36420A41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84A38B81-79C0-9C41-A252-E6AFBE979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5E39D1D6-02A5-764C-9DD2-3616359C7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54A6E5A5-DD9E-AB42-80C9-C96FEF97C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0110016C-D9E8-2649-ABF2-BD50C62BA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A412D14B-0790-A746-BCD0-244735B51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D1D41DAA-249A-D441-A7FB-C7D77941A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3FD24C12-02C7-1947-910B-E51796A9C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DEC8491-4550-404C-9A1D-F5FB9FE6B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437E2515-D624-7A4C-B5AD-8FF67A47A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B9962EB9-CE0B-9E4B-90AE-20B66EA47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1536D41F-8374-714B-8C15-07A560502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325F9327-2365-8142-96D4-BC7ADD495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D19ED25A-AAF9-5A4B-BF84-A809CA2D0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3191A782-0D7B-BF47-964D-D3EF79EC9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634828DF-6198-6C49-8A43-356C76FFA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A92A56BA-FFD3-AB4E-8679-EEFC4BB79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B0CC8FC2-B4CC-B74C-8C15-4DB4B5759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A1A8DBDB-F72C-B740-BD58-AC1BC391F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AEFEFF06-96CD-904C-8A43-A7826C7CD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E181AA83-3E9A-6042-B356-B37B52A35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DF0780DC-D16F-494D-839C-24DB42C89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A2793D38-ACE9-4747-A9C7-5205B59F2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97A8F918-6566-A343-BC32-A90C6A144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35E487DD-9C19-B949-B2F3-0322A2CBC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BBB5A7F5-39B3-1C41-B39E-7C26E4D21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FC6D0D9E-F6DA-894D-9C6B-4EFFD0D4B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41A92E8D-1181-6E4D-83D8-5B0418AF3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95469BBD-4AE2-6F49-882C-58936F7CC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91DA926F-4D02-BE42-82B5-CE6F306A6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1FB7095D-BCAE-A544-A2B2-F2BDB3216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3D2B0898-A630-E340-BF1E-7C26A72D8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A17A7EA0-B132-FD43-B8F4-CD268C537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64874276-3D56-1747-8B6D-8E75E850B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BD9F383B-930F-5644-8FC2-D661D9992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E269D8A-95B2-224E-9237-5B3CC9066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A6660C09-1ECB-8E4E-87A5-B2D8079B1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487774E5-950B-9A4A-8D39-E963CA3A9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76A35C2C-8F49-4445-95C3-AE6C6BC26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8C606C8C-DF1E-AA42-A83C-381E41622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91DB94F1-EFED-AF45-A6BB-4F1D4BE6B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EC1D761D-26A4-9D46-8F9C-24812F090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35920E06-E897-C642-B440-7131C61AB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AFA633BB-93B8-9C4C-963B-E0D375719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08CF3865-3666-4B48-B524-AF9F19A62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8309928-A6A8-EB4B-9812-4C54E881F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7FFD4344-1760-2641-9C51-8E81634E1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045DD2E5-70DE-5A47-B08C-40509C2F1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F8C1AC8A-C866-5544-BAD3-030FE18DE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7" name="Rectangle 106">
              <a:extLst>
                <a:ext uri="{FF2B5EF4-FFF2-40B4-BE49-F238E27FC236}">
                  <a16:creationId xmlns:a16="http://schemas.microsoft.com/office/drawing/2014/main" id="{E3FFC4D4-0995-494D-9703-06F7E9D1E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08" name="Line 97">
              <a:extLst>
                <a:ext uri="{FF2B5EF4-FFF2-40B4-BE49-F238E27FC236}">
                  <a16:creationId xmlns:a16="http://schemas.microsoft.com/office/drawing/2014/main" id="{FA0C9A61-A685-1447-8A07-ECE1B07E62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8" y="3888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FCB85FE1-4157-264B-854A-1DF4279AA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1BB5D21F-EE7C-BE4F-8312-54E029095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440F108B-1D53-5C48-A3DC-FC53913C7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470583BB-CCCD-8C44-80E3-ED16D5230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5681D682-0409-2A48-98EC-A88CB083B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EF86F05B-6262-DE47-9EAD-9D88BF6B7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3F25EE88-52AD-6D40-95DD-2E0B0F0054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6" name="Rectangle 115">
              <a:extLst>
                <a:ext uri="{FF2B5EF4-FFF2-40B4-BE49-F238E27FC236}">
                  <a16:creationId xmlns:a16="http://schemas.microsoft.com/office/drawing/2014/main" id="{69809101-8E9B-4A4E-AE62-C15F4C1EA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47EBC30D-1A4C-7C4E-A785-03A44A870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9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C2219B70-1C58-CC46-83DE-F7AA6E768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6F5100A2-E910-334D-9FFB-08486DEEE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97C52D14-F664-5C49-8B5A-6772A5218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6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1" name="Rectangle 120">
              <a:extLst>
                <a:ext uri="{FF2B5EF4-FFF2-40B4-BE49-F238E27FC236}">
                  <a16:creationId xmlns:a16="http://schemas.microsoft.com/office/drawing/2014/main" id="{A6A8F043-040E-9244-8782-C7E85B619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9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2" name="Rectangle 121">
              <a:extLst>
                <a:ext uri="{FF2B5EF4-FFF2-40B4-BE49-F238E27FC236}">
                  <a16:creationId xmlns:a16="http://schemas.microsoft.com/office/drawing/2014/main" id="{A3DCFD57-A4D4-654F-9EC6-01A3DEE4C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16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9C36FE70-9734-1B4E-A77D-62588D4F9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40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AD4E0CF4-4591-7F44-BC3B-8B4682877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4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7CD5CD46-A3E6-2143-B6C0-B52CA2B82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8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6" name="Line 115">
              <a:extLst>
                <a:ext uri="{FF2B5EF4-FFF2-40B4-BE49-F238E27FC236}">
                  <a16:creationId xmlns:a16="http://schemas.microsoft.com/office/drawing/2014/main" id="{22ACD38E-1B29-B444-9D5F-E5508DF87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2" y="388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F107EAE0-DB46-BF44-81B0-6F29A6CEB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48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8ABB1C5-13C4-F74F-BC85-9E9FE08F5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728"/>
              <a:ext cx="144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*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29" name="Line 118">
              <a:extLst>
                <a:ext uri="{FF2B5EF4-FFF2-40B4-BE49-F238E27FC236}">
                  <a16:creationId xmlns:a16="http://schemas.microsoft.com/office/drawing/2014/main" id="{DBDE54BD-51FB-7846-B286-CE9930472E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1968"/>
              <a:ext cx="129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317F2FE2-1763-A24A-970F-7E0AE74A7B80}"/>
              </a:ext>
            </a:extLst>
          </p:cNvPr>
          <p:cNvGrpSpPr>
            <a:grpSpLocks/>
          </p:cNvGrpSpPr>
          <p:nvPr/>
        </p:nvGrpSpPr>
        <p:grpSpPr bwMode="auto">
          <a:xfrm>
            <a:off x="512796" y="4555078"/>
            <a:ext cx="3809997" cy="1411288"/>
            <a:chOff x="432" y="2304"/>
            <a:chExt cx="2592" cy="960"/>
          </a:xfrm>
        </p:grpSpPr>
        <p:sp>
          <p:nvSpPr>
            <p:cNvPr id="131" name="Rectangle 130">
              <a:extLst>
                <a:ext uri="{FF2B5EF4-FFF2-40B4-BE49-F238E27FC236}">
                  <a16:creationId xmlns:a16="http://schemas.microsoft.com/office/drawing/2014/main" id="{8475DBA9-CEE4-7045-BBCE-93B163B25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62663758-462B-E743-84F7-D977DA166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B9FF89EF-9102-8C4B-B737-C243EECE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761621F9-AD02-3445-AA06-8D195F080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0E551E76-729E-F143-89A6-376F91130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34D39CBD-762F-814B-B90B-FF2E2C0BB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6B78D80D-4019-DE4A-9DE0-A7CEC3359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E2D04F2D-62E1-3947-900F-AEF6276FF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id="{84648D44-3614-BE48-B0CB-17E01D767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E2265315-9EE7-5849-8B3D-B00E1AD02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+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6CA051AC-3A73-B34F-B6E8-4E55DF705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id="{36240C36-02F0-1E4D-8666-0F6552CB4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3" name="Rectangle 142">
              <a:extLst>
                <a:ext uri="{FF2B5EF4-FFF2-40B4-BE49-F238E27FC236}">
                  <a16:creationId xmlns:a16="http://schemas.microsoft.com/office/drawing/2014/main" id="{88FEAA1B-8AAE-F641-BA01-E9CE07979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4" name="Rectangle 143">
              <a:extLst>
                <a:ext uri="{FF2B5EF4-FFF2-40B4-BE49-F238E27FC236}">
                  <a16:creationId xmlns:a16="http://schemas.microsoft.com/office/drawing/2014/main" id="{26F4E900-9B1A-A944-987E-62A3F60E3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5" name="Line 133">
              <a:extLst>
                <a:ext uri="{FF2B5EF4-FFF2-40B4-BE49-F238E27FC236}">
                  <a16:creationId xmlns:a16="http://schemas.microsoft.com/office/drawing/2014/main" id="{A32FF13F-F99A-6846-912A-F6ED5020E8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2" y="3024"/>
              <a:ext cx="14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46" name="Rectangle 145">
              <a:extLst>
                <a:ext uri="{FF2B5EF4-FFF2-40B4-BE49-F238E27FC236}">
                  <a16:creationId xmlns:a16="http://schemas.microsoft.com/office/drawing/2014/main" id="{F6B36677-8B02-F547-A184-9D4ACB82C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C960A710-B5F6-7F46-8C42-093CFF4D7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8" name="Rectangle 147">
              <a:extLst>
                <a:ext uri="{FF2B5EF4-FFF2-40B4-BE49-F238E27FC236}">
                  <a16:creationId xmlns:a16="http://schemas.microsoft.com/office/drawing/2014/main" id="{CEF0907C-ADCF-BE43-94BE-EA166C51E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AEFD7B9E-E3FE-A541-9B5C-75C6D9EC7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E1730CA4-7239-D147-9521-56C6E359D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0386056A-B81C-3D47-8F16-14ECF46D7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id="{4BFBDC49-11C5-A44A-A197-410525A96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3" name="Rectangle 152">
              <a:extLst>
                <a:ext uri="{FF2B5EF4-FFF2-40B4-BE49-F238E27FC236}">
                  <a16:creationId xmlns:a16="http://schemas.microsoft.com/office/drawing/2014/main" id="{F4ABC165-5D09-3943-9693-738A117C7D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B8650923-611B-E14C-AC8F-898430CAC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id="{4D2A5A42-B722-F444-B8A0-661FBDBA3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54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701E65C-9B73-B547-A942-B26B3FD63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7" name="Rectangle 156">
              <a:extLst>
                <a:ext uri="{FF2B5EF4-FFF2-40B4-BE49-F238E27FC236}">
                  <a16:creationId xmlns:a16="http://schemas.microsoft.com/office/drawing/2014/main" id="{32F19EE8-24E6-5C41-B486-1A1D92D2A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58" name="Rectangle 157">
              <a:extLst>
                <a:ext uri="{FF2B5EF4-FFF2-40B4-BE49-F238E27FC236}">
                  <a16:creationId xmlns:a16="http://schemas.microsoft.com/office/drawing/2014/main" id="{934A83A2-14E5-B34F-9C7E-D52E873A7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96F5E869-1381-0C47-8092-9D455870A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78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0" name="Rectangle 159">
              <a:extLst>
                <a:ext uri="{FF2B5EF4-FFF2-40B4-BE49-F238E27FC236}">
                  <a16:creationId xmlns:a16="http://schemas.microsoft.com/office/drawing/2014/main" id="{CECA39E7-E4F5-0D4D-9E8B-B3D956E2C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1" name="Rectangle 160">
              <a:extLst>
                <a:ext uri="{FF2B5EF4-FFF2-40B4-BE49-F238E27FC236}">
                  <a16:creationId xmlns:a16="http://schemas.microsoft.com/office/drawing/2014/main" id="{FCD6F58E-FAE8-BA4C-B89A-D64CD3A2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FAF83544-2BEE-8441-A414-30EC04BC2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3" name="Rectangle 162">
              <a:extLst>
                <a:ext uri="{FF2B5EF4-FFF2-40B4-BE49-F238E27FC236}">
                  <a16:creationId xmlns:a16="http://schemas.microsoft.com/office/drawing/2014/main" id="{A852176E-4FC6-8144-A06C-85C1BEBF8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024"/>
              <a:ext cx="288" cy="24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4" name="Line 152">
              <a:extLst>
                <a:ext uri="{FF2B5EF4-FFF2-40B4-BE49-F238E27FC236}">
                  <a16:creationId xmlns:a16="http://schemas.microsoft.com/office/drawing/2014/main" id="{BF2FF69F-3DF4-BB45-99CA-1DA6CD7EF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72" y="3024"/>
              <a:ext cx="11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US">
                <a:highlight>
                  <a:srgbClr val="FFFF00"/>
                </a:highlight>
              </a:endParaRPr>
            </a:p>
          </p:txBody>
        </p:sp>
        <p:sp>
          <p:nvSpPr>
            <p:cNvPr id="165" name="Rectangle 164">
              <a:extLst>
                <a:ext uri="{FF2B5EF4-FFF2-40B4-BE49-F238E27FC236}">
                  <a16:creationId xmlns:a16="http://schemas.microsoft.com/office/drawing/2014/main" id="{208468E5-C8F9-4C4B-AA18-4CD1C34A5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08EEC72D-A545-5742-B203-8E54DECA8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0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E65AA618-8D4A-674E-9BEE-57E5A915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  <p:sp>
          <p:nvSpPr>
            <p:cNvPr id="168" name="Rectangle 167">
              <a:extLst>
                <a:ext uri="{FF2B5EF4-FFF2-40B4-BE49-F238E27FC236}">
                  <a16:creationId xmlns:a16="http://schemas.microsoft.com/office/drawing/2014/main" id="{B5A4B5AA-4296-A342-BC6D-C0A150719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69" name="Rectangle 168">
              <a:extLst>
                <a:ext uri="{FF2B5EF4-FFF2-40B4-BE49-F238E27FC236}">
                  <a16:creationId xmlns:a16="http://schemas.microsoft.com/office/drawing/2014/main" id="{14D81CD3-1D01-9E46-9309-136C50FBB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</a:endParaRPr>
            </a:p>
          </p:txBody>
        </p:sp>
        <p:sp>
          <p:nvSpPr>
            <p:cNvPr id="170" name="Rectangle 169">
              <a:extLst>
                <a:ext uri="{FF2B5EF4-FFF2-40B4-BE49-F238E27FC236}">
                  <a16:creationId xmlns:a16="http://schemas.microsoft.com/office/drawing/2014/main" id="{26B519B4-E1B8-1B41-A84B-72340C913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304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altLang="en-US" sz="1400">
                  <a:highlight>
                    <a:srgbClr val="FFFF00"/>
                  </a:highlight>
                </a:rPr>
                <a:t>1</a:t>
              </a:r>
              <a:endParaRPr lang="en-US" altLang="en-US" sz="1400" baseline="-25000">
                <a:highlight>
                  <a:srgbClr val="FFFF00"/>
                </a:highlight>
                <a:latin typeface="Courier New" panose="02070309020205020404" pitchFamily="49" charset="0"/>
              </a:endParaRPr>
            </a:p>
          </p:txBody>
        </p:sp>
      </p:grpSp>
      <p:pic>
        <p:nvPicPr>
          <p:cNvPr id="172" name="Picture 171" descr="\documentclass{article}&#10;\usepackage{amsmath}&#10;\pagestyle{empty}&#10;\usepackage{xcolor}&#10;\begin{document}&#10;&#10;&#10;\textcolor{red}{Addition}&#10;&#10;\end{document}" title="IguanaTex Bitmap Display">
            <a:extLst>
              <a:ext uri="{FF2B5EF4-FFF2-40B4-BE49-F238E27FC236}">
                <a16:creationId xmlns:a16="http://schemas.microsoft.com/office/drawing/2014/main" id="{7F80E30D-360F-3951-AEF7-16CCE9A0001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488379" y="4103833"/>
            <a:ext cx="1435497" cy="274834"/>
          </a:xfrm>
          <a:prstGeom prst="rect">
            <a:avLst/>
          </a:prstGeom>
        </p:spPr>
      </p:pic>
      <p:pic>
        <p:nvPicPr>
          <p:cNvPr id="175" name="Picture 174" descr="\documentclass{article}&#10;\usepackage{amsmath}&#10;\pagestyle{empty}&#10;\usepackage{xcolor}&#10;\begin{document}&#10;&#10;&#10;\textcolor{red}{Multiplication}&#10;&#10;\end{document}" title="IguanaTex Bitmap Display">
            <a:extLst>
              <a:ext uri="{FF2B5EF4-FFF2-40B4-BE49-F238E27FC236}">
                <a16:creationId xmlns:a16="http://schemas.microsoft.com/office/drawing/2014/main" id="{168A3AD0-D9C2-AD52-F3F1-EC1C3EF794E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352839" y="2568186"/>
            <a:ext cx="2314512" cy="3338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E039F33-B6E1-138C-0516-A07472376D66}"/>
              </a:ext>
            </a:extLst>
          </p:cNvPr>
          <p:cNvSpPr txBox="1"/>
          <p:nvPr/>
        </p:nvSpPr>
        <p:spPr>
          <a:xfrm>
            <a:off x="3085992" y="3866720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9BC9A1-5109-019E-1C56-BDFD63A7468F}"/>
              </a:ext>
            </a:extLst>
          </p:cNvPr>
          <p:cNvSpPr txBox="1"/>
          <p:nvPr/>
        </p:nvSpPr>
        <p:spPr>
          <a:xfrm>
            <a:off x="3600560" y="3840805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2915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54;p13">
            <a:extLst>
              <a:ext uri="{FF2B5EF4-FFF2-40B4-BE49-F238E27FC236}">
                <a16:creationId xmlns:a16="http://schemas.microsoft.com/office/drawing/2014/main" id="{7502F592-ECE4-6599-DD6D-48994DA33EC0}"/>
              </a:ext>
            </a:extLst>
          </p:cNvPr>
          <p:cNvSpPr txBox="1">
            <a:spLocks/>
          </p:cNvSpPr>
          <p:nvPr/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457200" rtl="0" eaLnBrk="1" latinLnBrk="0" hangingPunct="1">
              <a:spcBef>
                <a:spcPts val="0"/>
              </a:spcBef>
              <a:spcAft>
                <a:spcPts val="0"/>
              </a:spcAft>
              <a:buSzPts val="2800"/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/>
            <a:r>
              <a:rPr lang="en-US">
                <a:solidFill>
                  <a:srgbClr val="3A3A82"/>
                </a:solidFill>
              </a:rPr>
              <a:t>	  Case study VI: Integer Multiplication</a:t>
            </a:r>
            <a:endParaRPr lang="en-US"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45865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D9365A9-ACE5-67E9-D108-8A254F5BC72E}"/>
              </a:ext>
            </a:extLst>
          </p:cNvPr>
          <p:cNvCxnSpPr>
            <a:endCxn id="22" idx="1"/>
          </p:cNvCxnSpPr>
          <p:nvPr/>
        </p:nvCxnSpPr>
        <p:spPr>
          <a:xfrm flipH="1" flipV="1">
            <a:off x="1371600" y="4632180"/>
            <a:ext cx="683231" cy="4792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79FB808-3403-926F-C63B-82FAFEECE35B}"/>
              </a:ext>
            </a:extLst>
          </p:cNvPr>
          <p:cNvCxnSpPr>
            <a:cxnSpLocks/>
          </p:cNvCxnSpPr>
          <p:nvPr/>
        </p:nvCxnSpPr>
        <p:spPr>
          <a:xfrm flipH="1" flipV="1">
            <a:off x="1371600" y="4503016"/>
            <a:ext cx="2450387" cy="5511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8EFBBCF-B9B2-D9A3-1D72-80A55E9D2D0E}"/>
              </a:ext>
            </a:extLst>
          </p:cNvPr>
          <p:cNvCxnSpPr>
            <a:cxnSpLocks/>
          </p:cNvCxnSpPr>
          <p:nvPr/>
        </p:nvCxnSpPr>
        <p:spPr>
          <a:xfrm flipH="1" flipV="1">
            <a:off x="1442663" y="4393378"/>
            <a:ext cx="3855940" cy="81898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DEEEDAA-18B6-C0F2-10FD-45FE470B8766}"/>
              </a:ext>
            </a:extLst>
          </p:cNvPr>
          <p:cNvCxnSpPr>
            <a:cxnSpLocks/>
          </p:cNvCxnSpPr>
          <p:nvPr/>
        </p:nvCxnSpPr>
        <p:spPr>
          <a:xfrm flipH="1" flipV="1">
            <a:off x="1510301" y="4332314"/>
            <a:ext cx="5260707" cy="7650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68E74F44-BDD3-7846-B6AA-FA40BDDD0FBC}"/>
              </a:ext>
            </a:extLst>
          </p:cNvPr>
          <p:cNvSpPr txBox="1"/>
          <p:nvPr/>
        </p:nvSpPr>
        <p:spPr>
          <a:xfrm>
            <a:off x="505250" y="3886345"/>
            <a:ext cx="1732699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BE5B97-DD60-A9D5-FD17-C1747340D245}"/>
              </a:ext>
            </a:extLst>
          </p:cNvPr>
          <p:cNvSpPr txBox="1"/>
          <p:nvPr/>
        </p:nvSpPr>
        <p:spPr>
          <a:xfrm>
            <a:off x="624213" y="3824273"/>
            <a:ext cx="318283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Recursively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31" name="Google Shape;54;p13">
            <a:extLst>
              <a:ext uri="{FF2B5EF4-FFF2-40B4-BE49-F238E27FC236}">
                <a16:creationId xmlns:a16="http://schemas.microsoft.com/office/drawing/2014/main" id="{5A77BF19-D42F-94CF-0748-E60A4201599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44622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09" y="4913067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D9365A9-ACE5-67E9-D108-8A254F5BC72E}"/>
              </a:ext>
            </a:extLst>
          </p:cNvPr>
          <p:cNvCxnSpPr>
            <a:endCxn id="22" idx="1"/>
          </p:cNvCxnSpPr>
          <p:nvPr/>
        </p:nvCxnSpPr>
        <p:spPr>
          <a:xfrm flipH="1" flipV="1">
            <a:off x="1371600" y="4632180"/>
            <a:ext cx="683231" cy="4792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79FB808-3403-926F-C63B-82FAFEECE35B}"/>
              </a:ext>
            </a:extLst>
          </p:cNvPr>
          <p:cNvCxnSpPr>
            <a:cxnSpLocks/>
          </p:cNvCxnSpPr>
          <p:nvPr/>
        </p:nvCxnSpPr>
        <p:spPr>
          <a:xfrm flipH="1" flipV="1">
            <a:off x="1371600" y="4503016"/>
            <a:ext cx="2450387" cy="5511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8EFBBCF-B9B2-D9A3-1D72-80A55E9D2D0E}"/>
              </a:ext>
            </a:extLst>
          </p:cNvPr>
          <p:cNvCxnSpPr>
            <a:cxnSpLocks/>
          </p:cNvCxnSpPr>
          <p:nvPr/>
        </p:nvCxnSpPr>
        <p:spPr>
          <a:xfrm flipH="1" flipV="1">
            <a:off x="1442663" y="4393378"/>
            <a:ext cx="3855940" cy="81898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DEEEDAA-18B6-C0F2-10FD-45FE470B8766}"/>
              </a:ext>
            </a:extLst>
          </p:cNvPr>
          <p:cNvCxnSpPr>
            <a:cxnSpLocks/>
          </p:cNvCxnSpPr>
          <p:nvPr/>
        </p:nvCxnSpPr>
        <p:spPr>
          <a:xfrm flipH="1" flipV="1">
            <a:off x="1510301" y="4332314"/>
            <a:ext cx="5260707" cy="7650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68E74F44-BDD3-7846-B6AA-FA40BDDD0FBC}"/>
              </a:ext>
            </a:extLst>
          </p:cNvPr>
          <p:cNvSpPr txBox="1"/>
          <p:nvPr/>
        </p:nvSpPr>
        <p:spPr>
          <a:xfrm>
            <a:off x="505250" y="3886345"/>
            <a:ext cx="1732699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BE5B97-DD60-A9D5-FD17-C1747340D245}"/>
              </a:ext>
            </a:extLst>
          </p:cNvPr>
          <p:cNvSpPr txBox="1"/>
          <p:nvPr/>
        </p:nvSpPr>
        <p:spPr>
          <a:xfrm>
            <a:off x="624213" y="3824273"/>
            <a:ext cx="318283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Recursively</a:t>
            </a:r>
            <a:endParaRPr lang="en-SG" sz="2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C3A4F02-9881-C484-BA38-C0CCF7495662}"/>
                  </a:ext>
                </a:extLst>
              </p:cNvPr>
              <p:cNvSpPr txBox="1"/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400" b="0" dirty="0">
                    <a:solidFill>
                      <a:srgbClr val="FF0000"/>
                    </a:solidFill>
                  </a:rPr>
                  <a:t>Running time:</a:t>
                </a:r>
                <a:r>
                  <a:rPr lang="en-US" sz="2400" b="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y Master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C3A4F02-9881-C484-BA38-C0CCF7495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blipFill>
                <a:blip r:embed="rId15"/>
                <a:stretch>
                  <a:fillRect l="-1037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Google Shape;54;p13">
            <a:extLst>
              <a:ext uri="{FF2B5EF4-FFF2-40B4-BE49-F238E27FC236}">
                <a16:creationId xmlns:a16="http://schemas.microsoft.com/office/drawing/2014/main" id="{1F2D3498-F9FA-A76B-8525-60479A555AB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4858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 (modified)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324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3396458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5308203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881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/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Google Shape;54;p13">
            <a:extLst>
              <a:ext uri="{FF2B5EF4-FFF2-40B4-BE49-F238E27FC236}">
                <a16:creationId xmlns:a16="http://schemas.microsoft.com/office/drawing/2014/main" id="{3091CC9A-B5DA-09B8-12A6-3E8BA9389CB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7615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 (modified)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/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3A3A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dirty="0">
                  <a:solidFill>
                    <a:srgbClr val="3A3A82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3E9B8F-BDAA-F43D-7FC0-FCA8A3BF6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4732" y="4928770"/>
                <a:ext cx="8481317" cy="682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/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i="1" dirty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815EF6-5FE4-422D-4759-B84F7F8B3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731" y="5651571"/>
                <a:ext cx="7053695" cy="68217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E998F895-A6E1-8C13-975C-38C799A2CC24}"/>
              </a:ext>
            </a:extLst>
          </p:cNvPr>
          <p:cNvSpPr txBox="1"/>
          <p:nvPr/>
        </p:nvSpPr>
        <p:spPr>
          <a:xfrm>
            <a:off x="5734270" y="1965254"/>
            <a:ext cx="3107447" cy="17373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/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ecursively compute</a:t>
                </a: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blipFill>
                <a:blip r:embed="rId16"/>
                <a:stretch>
                  <a:fillRect l="-2490" t="-2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Google Shape;54;p13">
            <a:extLst>
              <a:ext uri="{FF2B5EF4-FFF2-40B4-BE49-F238E27FC236}">
                <a16:creationId xmlns:a16="http://schemas.microsoft.com/office/drawing/2014/main" id="{7ABAEDC0-CFE0-16DC-1683-2D38458FE39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61930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5FC63FA5-45BA-85AA-38F9-DC2B51B57454}"/>
              </a:ext>
            </a:extLst>
          </p:cNvPr>
          <p:cNvSpPr txBox="1"/>
          <p:nvPr/>
        </p:nvSpPr>
        <p:spPr>
          <a:xfrm>
            <a:off x="6209706" y="4231462"/>
            <a:ext cx="1643176" cy="40749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FA3A465F-4345-4913-BF4D-54D3C5DE3384}"/>
              </a:ext>
            </a:extLst>
          </p:cNvPr>
          <p:cNvSpPr txBox="1">
            <a:spLocks/>
          </p:cNvSpPr>
          <p:nvPr/>
        </p:nvSpPr>
        <p:spPr>
          <a:xfrm>
            <a:off x="3124200" y="6380162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" name="Google Shape;65;p14">
            <a:extLst>
              <a:ext uri="{FF2B5EF4-FFF2-40B4-BE49-F238E27FC236}">
                <a16:creationId xmlns:a16="http://schemas.microsoft.com/office/drawing/2014/main" id="{E4EF7E3F-B739-B3C1-2A37-8A0CF15820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92674" y="1215780"/>
            <a:ext cx="8520600" cy="341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r>
              <a:rPr lang="en-US" sz="2400" dirty="0">
                <a:solidFill>
                  <a:srgbClr val="FF0000"/>
                </a:solidFill>
              </a:rPr>
              <a:t>Idea (modified)</a:t>
            </a:r>
            <a:r>
              <a:rPr lang="en-US" sz="2400" dirty="0">
                <a:solidFill>
                  <a:srgbClr val="3A3A82"/>
                </a:solidFill>
              </a:rPr>
              <a:t>: Divide and conquer.</a:t>
            </a:r>
          </a:p>
          <a:p>
            <a:pPr marL="101600" indent="0">
              <a:lnSpc>
                <a:spcPct val="115000"/>
              </a:lnSpc>
              <a:buClr>
                <a:schemeClr val="dk1"/>
              </a:buClr>
              <a:buSzPts val="2000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r>
              <a:rPr lang="en-US" sz="2200" dirty="0">
                <a:solidFill>
                  <a:srgbClr val="3A3A82"/>
                </a:solidFill>
              </a:rPr>
              <a:t>				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/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42B7A9-99B9-C9A4-AD27-F6FFDA5F2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1813933"/>
                <a:ext cx="4572000" cy="561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/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98EAE56-C9F2-35F1-6D40-6D5F6F10A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283813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E703E3D5-348E-2426-8AA1-955FF2D3DE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1758758"/>
            <a:ext cx="433451" cy="173269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8BBDE699-B69A-F3F9-358C-A02A86E4B8D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1758758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/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75D425-AB09-A422-05E3-9D0F0D0F4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2838135"/>
                <a:ext cx="457200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/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/2+1</m:t>
                        </m:r>
                      </m:sub>
                    </m:sSub>
                    <m:r>
                      <a:rPr lang="en-US" sz="28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6FEC811-D3D2-DF31-30D2-6304A5EFC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8" y="3434882"/>
                <a:ext cx="4572000" cy="561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/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F620A1-8FF3-2F6D-B7A6-D1E322D0BF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4" y="4370570"/>
                <a:ext cx="45720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D1391071-0AF4-C80A-8CCE-F575E463851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2209802" y="3266270"/>
            <a:ext cx="433451" cy="1732698"/>
          </a:xfrm>
          <a:prstGeom prst="rect">
            <a:avLst/>
          </a:prstGeom>
        </p:spPr>
      </p:pic>
      <p:pic>
        <p:nvPicPr>
          <p:cNvPr id="24" name="Picture 23" descr="\documentclass{article}&#10;\usepackage{amsmath}&#10;\pagestyle{empty}&#10;\begin{document}&#10;&#10;$\{$&#10;&#10;&#10;\end{document}" title="IguanaTex Bitmap Display">
            <a:extLst>
              <a:ext uri="{FF2B5EF4-FFF2-40B4-BE49-F238E27FC236}">
                <a16:creationId xmlns:a16="http://schemas.microsoft.com/office/drawing/2014/main" id="{6B93AB4E-EC84-C1F3-4803-2FA12C9D426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 rot="16200000">
            <a:off x="4121547" y="3266270"/>
            <a:ext cx="433451" cy="17326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/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3A3A8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59C45F-2CA6-DC45-62D5-8A52B2A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225" y="4340119"/>
                <a:ext cx="457200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E998F895-A6E1-8C13-975C-38C799A2CC24}"/>
              </a:ext>
            </a:extLst>
          </p:cNvPr>
          <p:cNvSpPr txBox="1"/>
          <p:nvPr/>
        </p:nvSpPr>
        <p:spPr>
          <a:xfrm>
            <a:off x="5734270" y="1965254"/>
            <a:ext cx="3107447" cy="17373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/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ecursively compute</a:t>
                </a: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22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err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2200" b="1" i="1" dirty="0" err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US" sz="2200" b="1" dirty="0">
                  <a:solidFill>
                    <a:schemeClr val="bg1"/>
                  </a:solidFill>
                </a:endParaRPr>
              </a:p>
              <a:p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2864B8-E9A6-F046-2B20-70D6751CA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805" y="2091821"/>
                <a:ext cx="3182831" cy="2123658"/>
              </a:xfrm>
              <a:prstGeom prst="rect">
                <a:avLst/>
              </a:prstGeom>
              <a:blipFill>
                <a:blip r:embed="rId14"/>
                <a:stretch>
                  <a:fillRect l="-2490" t="-2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F9B668-425D-1D90-CDF1-13F987AADE96}"/>
                  </a:ext>
                </a:extLst>
              </p:cNvPr>
              <p:cNvSpPr txBox="1"/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400" b="0" dirty="0">
                    <a:solidFill>
                      <a:srgbClr val="FF0000"/>
                    </a:solidFill>
                  </a:rPr>
                  <a:t>Running time:</a:t>
                </a:r>
                <a:r>
                  <a:rPr lang="en-US" sz="2400" b="0" dirty="0">
                    <a:solidFill>
                      <a:srgbClr val="3A3A8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2400" b="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solidFill>
                                  <a:srgbClr val="3A3A8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func>
                              <m:funcPr>
                                <m:ctrlPr>
                                  <a:rPr lang="en-US" sz="24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400" b="0" i="1" dirty="0" smtClean="0">
                                        <a:solidFill>
                                          <a:srgbClr val="3A3A8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b="0" i="0" dirty="0" smtClean="0">
                                        <a:solidFill>
                                          <a:srgbClr val="3A3A8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sz="2400" b="0" i="1" dirty="0" smtClean="0">
                                        <a:solidFill>
                                          <a:srgbClr val="3A3A8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400" b="0" i="1" dirty="0" smtClean="0">
                                    <a:solidFill>
                                      <a:srgbClr val="3A3A8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by Master </a:t>
                </a:r>
                <a:r>
                  <a:rPr lang="en-US" sz="2400" dirty="0" err="1">
                    <a:solidFill>
                      <a:srgbClr val="3A3A82"/>
                    </a:solidFill>
                  </a:rPr>
                  <a:t>thm</a:t>
                </a:r>
                <a:r>
                  <a:rPr lang="en-US" sz="2400" dirty="0">
                    <a:solidFill>
                      <a:srgbClr val="3A3A82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F9B668-425D-1D90-CDF1-13F987AAD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78" y="5678711"/>
                <a:ext cx="8818066" cy="645048"/>
              </a:xfrm>
              <a:prstGeom prst="rect">
                <a:avLst/>
              </a:prstGeom>
              <a:blipFill>
                <a:blip r:embed="rId15"/>
                <a:stretch>
                  <a:fillRect l="-1037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CD9AB5-37A8-F1F2-AC07-4C3326020CFC}"/>
                  </a:ext>
                </a:extLst>
              </p:cNvPr>
              <p:cNvSpPr txBox="1"/>
              <p:nvPr/>
            </p:nvSpPr>
            <p:spPr>
              <a:xfrm>
                <a:off x="4711878" y="4159766"/>
                <a:ext cx="4633644" cy="509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.585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CD9AB5-37A8-F1F2-AC07-4C3326020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878" y="4159766"/>
                <a:ext cx="4633644" cy="50917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D6991FD-87FB-33DD-A91D-83B6787D10F0}"/>
              </a:ext>
            </a:extLst>
          </p:cNvPr>
          <p:cNvCxnSpPr>
            <a:cxnSpLocks/>
          </p:cNvCxnSpPr>
          <p:nvPr/>
        </p:nvCxnSpPr>
        <p:spPr>
          <a:xfrm flipV="1">
            <a:off x="6570324" y="4608550"/>
            <a:ext cx="457200" cy="1168364"/>
          </a:xfrm>
          <a:prstGeom prst="straightConnector1">
            <a:avLst/>
          </a:prstGeom>
          <a:ln w="41275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Google Shape;54;p13">
            <a:extLst>
              <a:ext uri="{FF2B5EF4-FFF2-40B4-BE49-F238E27FC236}">
                <a16:creationId xmlns:a16="http://schemas.microsoft.com/office/drawing/2014/main" id="{60436A2E-99B0-93EB-18E2-0693918EF85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92813" y="325362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l"/>
            <a:r>
              <a:rPr lang="en" dirty="0">
                <a:solidFill>
                  <a:srgbClr val="3A3A82"/>
                </a:solidFill>
              </a:rPr>
              <a:t>	  Case study VI: Integer Multiplication</a:t>
            </a:r>
            <a:endParaRPr dirty="0">
              <a:solidFill>
                <a:srgbClr val="3A3A8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5712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 1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 1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10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3AC7CEAD-41EF-BD40-90B2-011943D3AC1D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Pseudocode</a:t>
            </a:r>
            <a:r>
              <a:rPr lang="en-US" sz="2400" dirty="0">
                <a:solidFill>
                  <a:srgbClr val="3A3A82"/>
                </a:solidFill>
              </a:rPr>
              <a:t>: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\documentclass{article}&#10;\usepackage{amsmath}&#10;\pagestyle{empty}&#10;\begin{document}&#10;&#10;\textbf{For} $i = 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C27D78C-3CDB-B658-A6DA-43C85E66172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12643" y="3949432"/>
            <a:ext cx="2431454" cy="219168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$\textrm{counter} \leftarrow 0$&#10;&#10;&#10;\end{document}" title="IguanaTex Bitmap Display">
            <a:extLst>
              <a:ext uri="{FF2B5EF4-FFF2-40B4-BE49-F238E27FC236}">
                <a16:creationId xmlns:a16="http://schemas.microsoft.com/office/drawing/2014/main" id="{E1AAB524-BD0D-0317-BC70-457EC4CD802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712643" y="3550696"/>
            <a:ext cx="1629711" cy="213548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\textbf{If} ($x_{j}&gt;x_{i} \textrm{ and } y_{j}&gt;y_{i}$)\textbf{ then }$\textrm{flag} \leftarrow 0$&#10;&#10;&#10;\end{document}" title="IguanaTex Bitmap Display">
            <a:extLst>
              <a:ext uri="{FF2B5EF4-FFF2-40B4-BE49-F238E27FC236}">
                <a16:creationId xmlns:a16="http://schemas.microsoft.com/office/drawing/2014/main" id="{C43AC098-AB4C-128C-409F-EEADFC8B45C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328810" y="5180841"/>
            <a:ext cx="3769938" cy="230407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rm{counter} \leftarrow \textrm{counter}+\textrm{flag}$&#10;&#10;&#10;\end{document}" title="IguanaTex Bitmap Display">
            <a:extLst>
              <a:ext uri="{FF2B5EF4-FFF2-40B4-BE49-F238E27FC236}">
                <a16:creationId xmlns:a16="http://schemas.microsoft.com/office/drawing/2014/main" id="{7B06140E-E555-796C-CA8F-DFC01B6C9A9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748851" y="5582094"/>
            <a:ext cx="3356833" cy="282858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&#10;$\textbf{return } \textrm{counter}$&#10;&#10;&#10;\end{document}" title="IguanaTex Bitmap Display">
            <a:extLst>
              <a:ext uri="{FF2B5EF4-FFF2-40B4-BE49-F238E27FC236}">
                <a16:creationId xmlns:a16="http://schemas.microsoft.com/office/drawing/2014/main" id="{E428D9FF-E16F-07C2-6A33-B22038BD3A3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748850" y="5985222"/>
            <a:ext cx="2109259" cy="202309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\textbf{For} $j = i+1 \textrm{ to }n$ \textbf{do}&#10;&#10;&#10;\end{document}" title="IguanaTex Bitmap Display">
            <a:extLst>
              <a:ext uri="{FF2B5EF4-FFF2-40B4-BE49-F238E27FC236}">
                <a16:creationId xmlns:a16="http://schemas.microsoft.com/office/drawing/2014/main" id="{3EF0182B-78AF-50BA-1ED1-7B8578E99769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2089035" y="4744902"/>
            <a:ext cx="2957832" cy="279111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begin{document}&#10;&#10;$\textrm{flag} \leftarrow 1$&#10;&#10;&#10;\end{document}" title="IguanaTex Bitmap Display">
            <a:extLst>
              <a:ext uri="{FF2B5EF4-FFF2-40B4-BE49-F238E27FC236}">
                <a16:creationId xmlns:a16="http://schemas.microsoft.com/office/drawing/2014/main" id="{C9B184CE-D82D-9102-D415-40E53D46D38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712642" y="4377170"/>
            <a:ext cx="1092094" cy="28285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6C845E8-0D09-4527-AB37-7626E896D20A}"/>
              </a:ext>
            </a:extLst>
          </p:cNvPr>
          <p:cNvSpPr txBox="1"/>
          <p:nvPr/>
        </p:nvSpPr>
        <p:spPr>
          <a:xfrm>
            <a:off x="5573517" y="5580666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0A42AAA-F544-BF04-4CF1-FBF2AB30860C}"/>
              </a:ext>
            </a:extLst>
          </p:cNvPr>
          <p:cNvSpPr txBox="1"/>
          <p:nvPr/>
        </p:nvSpPr>
        <p:spPr>
          <a:xfrm>
            <a:off x="6088085" y="5554751"/>
            <a:ext cx="45720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</a:rPr>
              <a:t>Can we do better?</a:t>
            </a:r>
            <a:endParaRPr lang="en-SG" sz="2200" b="1" dirty="0">
              <a:solidFill>
                <a:schemeClr val="bg1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FBAEFA6-78D5-9234-B8BE-48A6B9D72FA1}"/>
              </a:ext>
            </a:extLst>
          </p:cNvPr>
          <p:cNvSpPr txBox="1"/>
          <p:nvPr/>
        </p:nvSpPr>
        <p:spPr>
          <a:xfrm>
            <a:off x="5583462" y="3503791"/>
            <a:ext cx="3103338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941B7B-2AA7-C796-3587-236539F55955}"/>
                  </a:ext>
                </a:extLst>
              </p:cNvPr>
              <p:cNvSpPr txBox="1"/>
              <p:nvPr/>
            </p:nvSpPr>
            <p:spPr>
              <a:xfrm>
                <a:off x="5904452" y="3467380"/>
                <a:ext cx="4572000" cy="438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b="1" dirty="0">
                    <a:solidFill>
                      <a:schemeClr val="bg1"/>
                    </a:solidFill>
                  </a:rPr>
                  <a:t>Running time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𝚯</m:t>
                    </m:r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e>
                      <m:sup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SG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0941B7B-2AA7-C796-3587-236539F55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452" y="3467380"/>
                <a:ext cx="4572000" cy="438582"/>
              </a:xfrm>
              <a:prstGeom prst="rect">
                <a:avLst/>
              </a:prstGeom>
              <a:blipFill>
                <a:blip r:embed="rId18"/>
                <a:stretch>
                  <a:fillRect l="-1733" t="-6944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0852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We are 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point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,…,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on the plane. A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err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is called a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ximum poin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f there is no other point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 dirty="0" err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.  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3"/>
                <a:stretch>
                  <a:fillRect l="-1132" t="-2462" r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118C960-748B-7A58-F700-D4AEAB03A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6289" y="3660590"/>
            <a:ext cx="4215245" cy="2591473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AC7CEAD-41EF-BD40-90B2-011943D3AC1D}"/>
              </a:ext>
            </a:extLst>
          </p:cNvPr>
          <p:cNvSpPr txBox="1">
            <a:spLocks/>
          </p:cNvSpPr>
          <p:nvPr/>
        </p:nvSpPr>
        <p:spPr>
          <a:xfrm>
            <a:off x="310563" y="2973413"/>
            <a:ext cx="8622816" cy="1982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Divide and conquer. </a:t>
            </a:r>
            <a:r>
              <a:rPr lang="en-US" sz="2400" i="0" dirty="0">
                <a:solidFill>
                  <a:srgbClr val="FF0000"/>
                </a:solidFill>
                <a:latin typeface="+mj-lt"/>
              </a:rPr>
              <a:t>Divide</a:t>
            </a:r>
            <a:r>
              <a:rPr lang="en-US" sz="2400" dirty="0">
                <a:solidFill>
                  <a:srgbClr val="3A3A82"/>
                </a:solidFill>
              </a:rPr>
              <a:t> step and </a:t>
            </a:r>
            <a:r>
              <a:rPr lang="en-US" sz="2400" dirty="0">
                <a:solidFill>
                  <a:srgbClr val="FF0000"/>
                </a:solidFill>
              </a:rPr>
              <a:t>Combine</a:t>
            </a:r>
            <a:r>
              <a:rPr lang="en-US" sz="2400" dirty="0">
                <a:solidFill>
                  <a:srgbClr val="3A3A82"/>
                </a:solidFill>
              </a:rPr>
              <a:t> step is challenging.</a:t>
            </a: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2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Font typeface="Arial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525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5BC4EF5-34BE-10FC-7510-52CB3A4564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563" y="1433049"/>
            <a:ext cx="8622816" cy="1982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Divide step</a:t>
            </a:r>
            <a:r>
              <a:rPr lang="en-US" sz="2400" dirty="0">
                <a:solidFill>
                  <a:srgbClr val="3A3A82"/>
                </a:solidFill>
              </a:rPr>
              <a:t>: It should split the points in two parts of equal size.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3A3A82"/>
                </a:solidFill>
              </a:rPr>
              <a:t>How?  </a:t>
            </a:r>
          </a:p>
          <a:p>
            <a:pPr marL="0" indent="0">
              <a:buNone/>
            </a:pPr>
            <a:endParaRPr lang="en-US" sz="2400" dirty="0">
              <a:solidFill>
                <a:srgbClr val="3A3A82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75751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43" y="274638"/>
            <a:ext cx="8445357" cy="1143000"/>
          </a:xfrm>
        </p:spPr>
        <p:txBody>
          <a:bodyPr>
            <a:normAutofit/>
          </a:bodyPr>
          <a:lstStyle/>
          <a:p>
            <a:r>
              <a:rPr lang="en" dirty="0">
                <a:solidFill>
                  <a:srgbClr val="3A3A82"/>
                </a:solidFill>
              </a:rPr>
              <a:t>	  Case study IV: Maxima Set</a:t>
            </a:r>
            <a:r>
              <a:rPr lang="en-US" dirty="0">
                <a:solidFill>
                  <a:srgbClr val="3A3A82"/>
                </a:solidFill>
              </a:rPr>
              <a:t> </a:t>
            </a:r>
            <a:endParaRPr lang="en-US" b="1" dirty="0">
              <a:solidFill>
                <a:srgbClr val="3A3A82"/>
              </a:solidFill>
            </a:endParaRP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69741AE-805B-1626-5477-C29632466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Divide step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It should split the points in two parts of equal size. 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3A3A82"/>
                    </a:solidFill>
                  </a:rPr>
                  <a:t>How?  Choose the middle (median) point with respect 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 coordinates.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srgbClr val="3A3A82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5BC4EF5-34BE-10FC-7510-52CB3A4564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0563" y="1433049"/>
                <a:ext cx="8622816" cy="1982912"/>
              </a:xfrm>
              <a:blipFill>
                <a:blip r:embed="rId5"/>
                <a:stretch>
                  <a:fillRect l="-1132" t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1A8A7AD8-9EF6-B9A9-6BB3-9744468C8F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9454" y="2895165"/>
            <a:ext cx="4215245" cy="259147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7AD9B-0043-10FD-9B20-55AA11480908}"/>
              </a:ext>
            </a:extLst>
          </p:cNvPr>
          <p:cNvCxnSpPr/>
          <p:nvPr/>
        </p:nvCxnSpPr>
        <p:spPr>
          <a:xfrm>
            <a:off x="4628508" y="3066835"/>
            <a:ext cx="0" cy="2239767"/>
          </a:xfrm>
          <a:prstGeom prst="line">
            <a:avLst/>
          </a:prstGeom>
          <a:ln w="57150" cmpd="sng">
            <a:solidFill>
              <a:schemeClr val="accent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14:cNvPr>
              <p14:cNvContentPartPr/>
              <p14:nvPr/>
            </p14:nvContentPartPr>
            <p14:xfrm>
              <a:off x="3318355" y="2865098"/>
              <a:ext cx="1239840" cy="2033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1C06901-01B8-501B-06BA-160F69CA918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4355" y="2757098"/>
                <a:ext cx="1347480" cy="22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14:cNvPr>
              <p14:cNvContentPartPr/>
              <p14:nvPr/>
            </p14:nvContentPartPr>
            <p14:xfrm>
              <a:off x="3507355" y="2804258"/>
              <a:ext cx="1054800" cy="19112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FCF7AC0-1C9E-8DBE-0367-DE2E244B127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53715" y="2696258"/>
                <a:ext cx="1162440" cy="212688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Picture 15" descr="\documentclass{article}&#10;\usepackage{amsmath}&#10;\pagestyle{empty}&#10;\begin{document}&#10;&#10;&#10;$M_1$&#10;&#10;\end{document}" title="IguanaTex Bitmap Display">
            <a:extLst>
              <a:ext uri="{FF2B5EF4-FFF2-40B4-BE49-F238E27FC236}">
                <a16:creationId xmlns:a16="http://schemas.microsoft.com/office/drawing/2014/main" id="{479D3787-F485-B656-CC3F-837C77AC653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616226" y="2461427"/>
            <a:ext cx="521699" cy="342831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&#10;$M_2$&#10;&#10;\end{document}" title="IguanaTex Bitmap Display">
            <a:extLst>
              <a:ext uri="{FF2B5EF4-FFF2-40B4-BE49-F238E27FC236}">
                <a16:creationId xmlns:a16="http://schemas.microsoft.com/office/drawing/2014/main" id="{017E3084-9718-46F0-91BE-3B9466EDA9D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077105" y="2454314"/>
            <a:ext cx="531636" cy="3428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4B6CBEB-8C6D-BD86-AEFB-6C4E78D2AD70}"/>
                  </a:ext>
                </a:extLst>
              </p14:cNvPr>
              <p14:cNvContentPartPr/>
              <p14:nvPr/>
            </p14:nvContentPartPr>
            <p14:xfrm>
              <a:off x="4874275" y="3044738"/>
              <a:ext cx="927360" cy="18104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4B6CBEB-8C6D-BD86-AEFB-6C4E78D2AD7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20635" y="2937098"/>
                <a:ext cx="1035000" cy="20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2AC04F2B-4273-C815-6AAC-19C546BA4B70}"/>
                  </a:ext>
                </a:extLst>
              </p14:cNvPr>
              <p14:cNvContentPartPr/>
              <p14:nvPr/>
            </p14:nvContentPartPr>
            <p14:xfrm>
              <a:off x="4714795" y="3259092"/>
              <a:ext cx="227520" cy="14940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2AC04F2B-4273-C815-6AAC-19C546BA4B7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661155" y="3151092"/>
                <a:ext cx="335160" cy="17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69932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57.4803"/>
  <p:tag name="LATEXADDIN" val="\documentclass{article}&#10;\usepackage{amsmath}&#10;\pagestyle{empty}&#10;\begin{document}&#10;&#10;&#10;$M_1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60.4799"/>
  <p:tag name="LATEXADDIN" val="\documentclass{article}&#10;\usepackage{amsmath}&#10;\pagestyle{empty}&#10;\begin{document}&#10;&#10;&#10;$M_2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425.572"/>
  <p:tag name="LATEXADDIN" val="\documentclass{article}&#10;\usepackage{amsmath}&#10;\pagestyle{empty}&#10;\begin{document}&#10;&#10;Running time is $T(n) = 2T(n/2) + T_{\textrm{media}}(n) + T_{\textrm{min}}(n) + \Theta(n)$&#10;&#10;&#10;\end{document}"/>
  <p:tag name="IGUANATEXSIZE" val="28"/>
  <p:tag name="IGUANATEXCURSOR" val="17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43.045"/>
  <p:tag name="LATEXADDIN" val="\documentclass{article}&#10;\usepackage{amsmath}&#10;\pagestyle{empty}&#10;\begin{document}&#10;&#10; $ = 2T(n/2) + T_{\textrm{media}}(n) +  \Theta(n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07.874"/>
  <p:tag name="LATEXADDIN" val="\documentclass{article}&#10;\usepackage{amsmath}&#10;\pagestyle{empty}&#10;\begin{document}&#10;&#10;\textrm{Quicksort}$(A[1:n])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868.3914"/>
  <p:tag name="LATEXADDIN" val="\documentclass{article}&#10;\usepackage{amsmath}&#10;\pagestyle{empty}&#10;\begin{document}&#10;&#10;\textbf{If} $n==1$ \textbf{then}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45.6693"/>
  <p:tag name="LATEXADDIN" val="\documentclass{article}&#10;\usepackage{amsmath}&#10;\pagestyle{empty}&#10;\begin{document}&#10;&#10;\textbf{return} $A[1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78.253"/>
  <p:tag name="LATEXADDIN" val="\documentclass{article}&#10;\usepackage{amsmath}&#10;\pagestyle{empty}&#10;\begin{document}&#10;&#10;$L = $ Quicksort $(A[1:\textrm{splitindex}-1]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begin{document}&#10;&#10;$R = $ Quicksort $(A[\textrm{splitindex}+1:n]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54.406"/>
  <p:tag name="LATEXADDIN" val="\documentclass{article}&#10;\usepackage{amsmath}&#10;\pagestyle{empty}&#10;\begin{document}&#10;&#10;\textbf{return} $L[1:\textrm{splitindex}-1],x,R[\textrm{splitindex}+1:n]$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652.4184"/>
  <p:tag name="LATEXADDIN" val="\documentclass{article}&#10;\usepackage{amsmath}&#10;\pagestyle{empty}&#10;\begin{document}&#10;&#10;$\textrm{counter} \leftarrow 0$&#10;&#10;&#10;\end{document}"/>
  <p:tag name="IGUANATEXSIZE" val="28"/>
  <p:tag name="IGUANATEXCURSOR" val="9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65.8793"/>
  <p:tag name="LATEXADDIN" val="\documentclass{article}&#10;\usepackage{amsmath}&#10;\pagestyle{empty}&#10;\begin{document}&#10;&#10;\textbf{Choose pivot } $x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11.136"/>
  <p:tag name="LATEXADDIN" val="\documentclass{article}&#10;\usepackage{amsmath}&#10;\pagestyle{empty}&#10;\begin{document}&#10;&#10;\textbf{If} $A[i]&lt;x$ \textbf{then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79.1526"/>
  <p:tag name="LATEXADDIN" val="\documentclass{article}&#10;\usepackage{amsmath}&#10;\pagestyle{empty}&#10;\begin{document}&#10;&#10;splitindex $\leftarrow 1$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13.311"/>
  <p:tag name="LATEXADDIN" val="\documentclass{article}&#10;\usepackage{amsmath}&#10;\pagestyle{empty}&#10;\begin{document}&#10;&#10;swap $A[i]$ with $A[\textrm{splitindex}]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454.068"/>
  <p:tag name="LATEXADDIN" val="\documentclass{article}&#10;\usepackage{amsmath}&#10;\pagestyle{empty}&#10;\begin{document}&#10;&#10;$\textrm{splitindex} \leftarrow \textrm{splitindex} +1$ &#10;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79.078"/>
  <p:tag name="LATEXADDIN" val="\documentclass{article}&#10;\usepackage{amsmath}&#10;\pagestyle{empty}&#10;\begin{document}&#10;&#10;swap $x$ with $A[\textrm{splitindex}]$ &#10;&#10;&#10;\end{document}"/>
  <p:tag name="IGUANATEXSIZE" val="28"/>
  <p:tag name="IGUANATEXCURSOR" val="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566.554"/>
  <p:tag name="LATEXADDIN" val="\documentclass{article}&#10;\usepackage{amsmath}&#10;\pagestyle{empty}&#10;\begin{document}&#10;&#10;\textbf{If} $n==0$ \textbf{then return }null &#10;&#10;&#10;\end{document}"/>
  <p:tag name="IGUANATEXSIZE" val="28"/>
  <p:tag name="IGUANATEXCURSOR" val="12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007.874"/>
  <p:tag name="LATEXADDIN" val="\documentclass{article}&#10;\usepackage{amsmath}&#10;\pagestyle{empty}&#10;\begin{document}&#10;&#10;\textrm{Quicksort}$(A[1:n])$&#10;&#10;&#10;\end{document}"/>
  <p:tag name="IGUANATEXSIZE" val="28"/>
  <p:tag name="IGUANATEXCURSOR" val="9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8.48898"/>
  <p:tag name="ORIGINALWIDTH" val="868.3914"/>
  <p:tag name="LATEXADDIN" val="\documentclass{article}&#10;\usepackage{amsmath}&#10;\pagestyle{empty}&#10;\begin{document}&#10;&#10;\textbf{If} $n==1$ \textbf{then}&#10;&#10;&#10;\end{document}"/>
  <p:tag name="IGUANATEXSIZE" val="28"/>
  <p:tag name="IGUANATEXCURSOR" val="9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0.4837"/>
  <p:tag name="ORIGINALWIDTH" val="2134.983"/>
  <p:tag name="LATEXADDIN" val="\documentclass{article}&#10;\usepackage{amsmath}&#10;\pagestyle{empty}&#10;\begin{document}&#10;&#10;\textbf{If} ($x_{j}&gt;x_{i} \textrm{ and } y_{j}&gt;y_{i}$)\textbf{ then }$\textrm{flag} \leftarrow 0$&#10;&#10;&#10;\end{document}"/>
  <p:tag name="IGUANATEXSIZE" val="28"/>
  <p:tag name="IGUANATEXCURSOR" val="17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45.6693"/>
  <p:tag name="LATEXADDIN" val="\documentclass{article}&#10;\usepackage{amsmath}&#10;\pagestyle{empty}&#10;\begin{document}&#10;&#10;\textbf{return} $A[1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65.8793"/>
  <p:tag name="LATEXADDIN" val="\documentclass{article}&#10;\usepackage{amsmath}&#10;\pagestyle{empty}&#10;\begin{document}&#10;&#10;\textbf{Choose pivot } $x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973.3784"/>
  <p:tag name="LATEXADDIN" val="\documentclass{article}&#10;\usepackage{amsmath}&#10;\pagestyle{empty}&#10;\begin{document}&#10;&#10;\textbf{For} $i = 1 \textrm{ to }n$ \textbf{do}&#10;&#10;&#10;\end{document}"/>
  <p:tag name="IGUANATEXSIZE" val="28"/>
  <p:tag name="IGUANATEXCURSOR" val="11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11.136"/>
  <p:tag name="LATEXADDIN" val="\documentclass{article}&#10;\usepackage{amsmath}&#10;\pagestyle{empty}&#10;\begin{document}&#10;&#10;\textbf{If} $A[i]&lt;x$ \textbf{then}&#10;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79.1526"/>
  <p:tag name="LATEXADDIN" val="\documentclass{article}&#10;\usepackage{amsmath}&#10;\pagestyle{empty}&#10;\begin{document}&#10;&#10;splitindex $\leftarrow 1$&#10;&#10;&#10;\end{document}"/>
  <p:tag name="IGUANATEXSIZE" val="28"/>
  <p:tag name="IGUANATEXCURSOR" val="10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13.311"/>
  <p:tag name="LATEXADDIN" val="\documentclass{article}&#10;\usepackage{amsmath}&#10;\pagestyle{empty}&#10;\begin{document}&#10;&#10;swap $A[i]$ with $A[\textrm{splitindex}]$ &#10;&#10;&#10;\end{document}"/>
  <p:tag name="IGUANATEXSIZE" val="28"/>
  <p:tag name="IGUANATEXCURSOR" val="12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1454.068"/>
  <p:tag name="LATEXADDIN" val="\documentclass{article}&#10;\usepackage{amsmath}&#10;\pagestyle{empty}&#10;\begin{document}&#10;&#10;$\textrm{splitindex} \leftarrow \textrm{splitindex} +1$ &#10;&#10;&#10;\end{document}"/>
  <p:tag name="IGUANATEXSIZE" val="28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379.078"/>
  <p:tag name="LATEXADDIN" val="\documentclass{article}&#10;\usepackage{amsmath}&#10;\pagestyle{empty}&#10;\begin{document}&#10;&#10;swap $x$ with $A[\textrm{splitindex}]$ &#10;&#10;&#10;\end{document}"/>
  <p:tag name="IGUANATEXSIZE" val="28"/>
  <p:tag name="IGUANATEXCURSOR" val="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.98874"/>
  <p:tag name="ORIGINALWIDTH" val="1566.554"/>
  <p:tag name="LATEXADDIN" val="\documentclass{article}&#10;\usepackage{amsmath}&#10;\pagestyle{empty}&#10;\begin{document}&#10;&#10;\textbf{If} $n==0$ \textbf{then return }null &#10;&#10;&#10;\end{document}"/>
  <p:tag name="IGUANATEXSIZE" val="28"/>
  <p:tag name="IGUANATEXCURSOR" val="12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78.253"/>
  <p:tag name="LATEXADDIN" val="\documentclass{article}&#10;\usepackage{amsmath}&#10;\pagestyle{empty}&#10;\begin{document}&#10;&#10;$L = $ Quicksort $(A[1:\textrm{splitindex}-1]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343.832"/>
  <p:tag name="LATEXADDIN" val="\documentclass{article}&#10;\usepackage{amsmath}&#10;\pagestyle{empty}&#10;\begin{document}&#10;&#10;$\textrm{counter} \leftarrow \textrm{counter}+\textrm{flag}$&#10;&#10;&#10;\end{document}"/>
  <p:tag name="IGUANATEXSIZE" val="28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01.5"/>
  <p:tag name="LATEXADDIN" val="\documentclass{article}&#10;\usepackage{amsmath}&#10;\pagestyle{empty}&#10;\begin{document}&#10;&#10;$R = $ Quicksort $(A[\textrm{splitindex}+1:n])$&#10;&#10;&#10;\end{document}"/>
  <p:tag name="IGUANATEXSIZE" val="28"/>
  <p:tag name="IGUANATEXCURSOR" val="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54.406"/>
  <p:tag name="LATEXADDIN" val="\documentclass{article}&#10;\usepackage{amsmath}&#10;\pagestyle{empty}&#10;\begin{document}&#10;&#10;\textbf{return} $L[1:\textrm{splitindex}-1],x,R[\textrm{splitindex}+1:n]$&#10;&#10;&#10;\end{document}"/>
  <p:tag name="IGUANATEXSIZE" val="28"/>
  <p:tag name="IGUANATEXCURSOR" val="12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446.1942"/>
  <p:tag name="LATEXADDIN" val="\documentclass{article}&#10;\usepackage{amsmath}&#10;\pagestyle{empty}&#10;\usepackage{xcolor}&#10;\begin{document}&#10;&#10;\textcolor{red}{Depth $n$}&#10;&#10;&#10;\end{document}"/>
  <p:tag name="IGUANATEXSIZE" val="20"/>
  <p:tag name="IGUANATEXCURSOR" val="12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627.6715"/>
  <p:tag name="LATEXADDIN" val="\documentclass{article}&#10;\usepackage{amsmath}&#10;\pagestyle{empty}&#10;\usepackage{xcolor}&#10;\begin{document}&#10;&#10;\textcolor{red}{Depth $\log n$}&#10;&#10;&#10;\end{document}"/>
  <p:tag name="IGUANATEXSIZE" val="20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627.6715"/>
  <p:tag name="LATEXADDIN" val="\documentclass{article}&#10;\usepackage{amsmath}&#10;\pagestyle{empty}&#10;\usepackage{xcolor}&#10;\begin{document}&#10;&#10;\textcolor{red}{Depth $\log n$}&#10;&#10;&#10;\end{document}"/>
  <p:tag name="IGUANATEXSIZE" val="20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11.136"/>
  <p:tag name="LATEXADDIN" val="\documentclass{article}&#10;\usepackage{amsmath}&#10;\pagestyle{empty}&#10;\begin{document}&#10;&#10;\textrm{Quickselect}$(A,k)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42.857"/>
  <p:tag name="LATEXADDIN" val="\documentclass{article}&#10;\usepackage{amsmath}&#10;\pagestyle{empty}&#10;\begin{document}&#10;&#10;\textbf{If} $\textrm{len}(A)==1$ \textbf{then}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45.6693"/>
  <p:tag name="LATEXADDIN" val="\documentclass{article}&#10;\usepackage{amsmath}&#10;\pagestyle{empty}&#10;\begin{document}&#10;&#10;\textbf{return} $A[1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341.582"/>
  <p:tag name="LATEXADDIN" val="\documentclass{article}&#10;\usepackage{amsmath}&#10;\pagestyle{empty}&#10;\begin{document}&#10;&#10;$L = \textrm{elements less than }x$ 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772.404"/>
  <p:tag name="LATEXADDIN" val="\documentclass{article}&#10;\usepackage{amsmath}&#10;\pagestyle{empty}&#10;\begin{document}&#10;&#10;\textbf{return} $B[1:\textrm{splitindex}-1],x,C[\textrm{splitindex}+1:n]$&#10;&#10;&#10;\end{document}"/>
  <p:tag name="IGUANATEXSIZE" val="28"/>
  <p:tag name="IGUANATEXCURSOR" val="15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.98985"/>
  <p:tag name="ORIGINALWIDTH" val="844.3944"/>
  <p:tag name="LATEXADDIN" val="\documentclass{article}&#10;\usepackage{amsmath}&#10;\pagestyle{empty}&#10;\begin{document}&#10;&#10;$\textbf{return } \textrm{counter}$&#10;&#10;&#10;\end{document}"/>
  <p:tag name="IGUANATEXSIZE" val="28"/>
  <p:tag name="IGUANATEXCURSOR" val="11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65.8793"/>
  <p:tag name="LATEXADDIN" val="\documentclass{article}&#10;\usepackage{amsmath}&#10;\pagestyle{empty}&#10;\begin{document}&#10;&#10;\textbf{Choose pivot } $x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544.807"/>
  <p:tag name="LATEXADDIN" val="\documentclass{article}&#10;\usepackage{amsmath}&#10;\pagestyle{empty}&#10;\begin{document}&#10;&#10;$R = \textrm{elements greater than }x$ 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3.8808"/>
  <p:tag name="LATEXADDIN" val="\documentclass{article}&#10;\usepackage{amsmath}&#10;\pagestyle{empty}&#10;\begin{document}&#10;&#10;\textbf{If} $k&lt;= |L|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02.8871"/>
  <p:tag name="LATEXADDIN" val="\documentclass{article}&#10;\usepackage{amsmath}&#10;\pagestyle{empty}&#10;\begin{document}&#10;&#10;\textrm{Quickselect}$(L,k)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93.738"/>
  <p:tag name="LATEXADDIN" val="\documentclass{article}&#10;\usepackage{amsmath}&#10;\pagestyle{empty}&#10;\begin{document}&#10;&#10;\textbf{else If} $k == |L|+1$ \textbf{then  \; return }$x$ &#10;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4.289"/>
  <p:tag name="LATEXADDIN" val="\documentclass{article}&#10;\usepackage{amsmath}&#10;\pagestyle{empty}&#10;\begin{document}&#10;&#10;\textbf{else } \textrm{Quickselect}$(R,k-L-1)$&#10; &#10;&#10;&#10;\end{document}"/>
  <p:tag name="IGUANATEXSIZE" val="28"/>
  <p:tag name="IGUANATEXCURSOR" val="12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11.136"/>
  <p:tag name="LATEXADDIN" val="\documentclass{article}&#10;\usepackage{amsmath}&#10;\pagestyle{empty}&#10;\begin{document}&#10;&#10;\textrm{Quickselect}$(A,k)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142.857"/>
  <p:tag name="LATEXADDIN" val="\documentclass{article}&#10;\usepackage{amsmath}&#10;\pagestyle{empty}&#10;\begin{document}&#10;&#10;\textbf{If} $\textrm{len}(A)==1$ \textbf{then}&#10;&#10;&#10;\end{document}"/>
  <p:tag name="IGUANATEXSIZE" val="28"/>
  <p:tag name="IGUANATEXCURSOR" val="10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645.6693"/>
  <p:tag name="LATEXADDIN" val="\documentclass{article}&#10;\usepackage{amsmath}&#10;\pagestyle{empty}&#10;\begin{document}&#10;&#10;\textbf{return} $A[1]$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1341.582"/>
  <p:tag name="LATEXADDIN" val="\documentclass{article}&#10;\usepackage{amsmath}&#10;\pagestyle{empty}&#10;\begin{document}&#10;&#10;$L = \textrm{elements less than }x$ &#10;&#10;&#10;\end{document}"/>
  <p:tag name="IGUANATEXSIZE" val="28"/>
  <p:tag name="IGUANATEXCURSOR" val="11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184.102"/>
  <p:tag name="LATEXADDIN" val="\documentclass{article}&#10;\usepackage{amsmath}&#10;\pagestyle{empty}&#10;\begin{document}&#10;&#10;\textbf{For} $j = i+1 \textrm{ to }n$ \textbf{do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65.8793"/>
  <p:tag name="LATEXADDIN" val="\documentclass{article}&#10;\usepackage{amsmath}&#10;\pagestyle{empty}&#10;\begin{document}&#10;&#10;\textbf{Choose pivot } $x$&#10;&#10;&#10;\end{document}"/>
  <p:tag name="IGUANATEXSIZE" val="28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544.807"/>
  <p:tag name="LATEXADDIN" val="\documentclass{article}&#10;\usepackage{amsmath}&#10;\pagestyle{empty}&#10;\begin{document}&#10;&#10;$R = \textrm{elements greater than }x$ &#10;&#10;&#10;\end{document}"/>
  <p:tag name="IGUANATEXSIZE" val="28"/>
  <p:tag name="IGUANATEXCURSOR" val="11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53.8808"/>
  <p:tag name="LATEXADDIN" val="\documentclass{article}&#10;\usepackage{amsmath}&#10;\pagestyle{empty}&#10;\begin{document}&#10;&#10;\textbf{If} $k&lt;= |L|$ \textbf{then}&#10;&#10;&#10;\end{document}"/>
  <p:tag name="IGUANATEXSIZE" val="28"/>
  <p:tag name="IGUANATEXCURSOR" val="10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902.8871"/>
  <p:tag name="LATEXADDIN" val="\documentclass{article}&#10;\usepackage{amsmath}&#10;\pagestyle{empty}&#10;\begin{document}&#10;&#10;\textrm{Quickselect}$(L,k)$&#10;&#10;&#10;\end{document}"/>
  <p:tag name="IGUANATEXSIZE" val="28"/>
  <p:tag name="IGUANATEXCURSOR" val="10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93.738"/>
  <p:tag name="LATEXADDIN" val="\documentclass{article}&#10;\usepackage{amsmath}&#10;\pagestyle{empty}&#10;\begin{document}&#10;&#10;\textbf{else If} $k == |L|+1$ \textbf{then  \; return }$x$ &#10;&#10;&#10;\end{document}"/>
  <p:tag name="IGUANATEXSIZE" val="28"/>
  <p:tag name="IGUANATEXCURSOR" val="13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84.289"/>
  <p:tag name="LATEXADDIN" val="\documentclass{article}&#10;\usepackage{amsmath}&#10;\pagestyle{empty}&#10;\begin{document}&#10;&#10;\textbf{else } \textrm{Quickselect}$(R,k-L-1)$&#10; &#10;&#10;&#10;\end{document}"/>
  <p:tag name="IGUANATEXSIZE" val="28"/>
  <p:tag name="IGUANATEXCURSOR" val="12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73.9408"/>
  <p:tag name="LATEXADDIN" val="\documentclass{article}&#10;\usepackage{amsmath}&#10;\pagestyle{empty}&#10;\usepackage{xcolor}&#10;\begin{document}&#10;&#10;&#10;\textcolor{red}{Addition}&#10;&#10;\end{document}"/>
  <p:tag name="IGUANATEXSIZE" val="20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64.1545"/>
  <p:tag name="LATEXADDIN" val="\documentclass{article}&#10;\usepackage{amsmath}&#10;\pagestyle{empty}&#10;\usepackage{xcolor}&#10;\begin{document}&#10;&#10;&#10;\textcolor{red}{Multiplication}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0.73866"/>
  <p:tag name="ORIGINALWIDTH" val="473.9408"/>
  <p:tag name="LATEXADDIN" val="\documentclass{article}&#10;\usepackage{amsmath}&#10;\pagestyle{empty}&#10;\usepackage{xcolor}&#10;\begin{document}&#10;&#10;&#10;\textcolor{red}{Addition}&#10;&#10;\end{document}"/>
  <p:tag name="IGUANATEXSIZE" val="20"/>
  <p:tag name="IGUANATEXCURSOR" val="8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764.1545"/>
  <p:tag name="LATEXADDIN" val="\documentclass{article}&#10;\usepackage{amsmath}&#10;\pagestyle{empty}&#10;\usepackage{xcolor}&#10;\begin{document}&#10;&#10;&#10;\textcolor{red}{Multiplication}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437.1953"/>
  <p:tag name="LATEXADDIN" val="\documentclass{article}&#10;\usepackage{amsmath}&#10;\pagestyle{empty}&#10;\begin{document}&#10;&#10;$\textrm{flag} \leftarrow 1$&#10;&#10;&#10;\end{document}"/>
  <p:tag name="IGUANATEXSIZE" val="28"/>
  <p:tag name="IGUANATEXCURSOR" val="10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57.4803"/>
  <p:tag name="LATEXADDIN" val="\documentclass{article}&#10;\usepackage{amsmath}&#10;\pagestyle{empty}&#10;\begin{document}&#10;&#10;&#10;$M_1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3.4871"/>
  <p:tag name="ORIGINALWIDTH" val="160.4799"/>
  <p:tag name="LATEXADDIN" val="\documentclass{article}&#10;\usepackage{amsmath}&#10;\pagestyle{empty}&#10;\begin{document}&#10;&#10;&#10;$M_2$&#10;&#10;\end{document}"/>
  <p:tag name="IGUANATEXSIZE" val="20"/>
  <p:tag name="IGUANATEXCURSOR" val="8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4.99441"/>
  <p:tag name="LATEXADDIN" val="\documentclass{article}&#10;\usepackage{amsmath}&#10;\pagestyle{empty}&#10;\begin{document}&#10;&#10;$\{$&#10;&#10;&#10;\end{document}"/>
  <p:tag name="IGUANATEXSIZE" val="32"/>
  <p:tag name="IGUANATEXCURSOR" val="84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3</TotalTime>
  <Words>4009</Words>
  <Application>Microsoft Office PowerPoint</Application>
  <PresentationFormat>On-screen Show (4:3)</PresentationFormat>
  <Paragraphs>1053</Paragraphs>
  <Slides>58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8" baseType="lpstr">
      <vt:lpstr>Arial</vt:lpstr>
      <vt:lpstr>Calibri</vt:lpstr>
      <vt:lpstr>Cambria Math</vt:lpstr>
      <vt:lpstr>Courier New</vt:lpstr>
      <vt:lpstr>Symbol</vt:lpstr>
      <vt:lpstr>Tahoma</vt:lpstr>
      <vt:lpstr>Times New Roman</vt:lpstr>
      <vt:lpstr>Wingdings</vt:lpstr>
      <vt:lpstr>Office Theme</vt:lpstr>
      <vt:lpstr>Equation</vt:lpstr>
      <vt:lpstr>       Lecture 4  Divide and Conquer III: quicksort, quickselect, median, integer multiplication</vt:lpstr>
      <vt:lpstr>Divide and Conquer (recap)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   Case study IV: Maxima Set </vt:lpstr>
      <vt:lpstr>Quicksort (recap)</vt:lpstr>
      <vt:lpstr>Quicksort (recap)</vt:lpstr>
      <vt:lpstr>Quicksort (recap)</vt:lpstr>
      <vt:lpstr>Quicksort (Example)</vt:lpstr>
      <vt:lpstr>Quicksort (Example)</vt:lpstr>
      <vt:lpstr>Quicksort (Example)</vt:lpstr>
      <vt:lpstr>Quicksort (Example)</vt:lpstr>
      <vt:lpstr>Quicksort (Example)</vt:lpstr>
      <vt:lpstr>Quicksort (Example)</vt:lpstr>
      <vt:lpstr>Quicksort (Example)</vt:lpstr>
      <vt:lpstr>Quicksort</vt:lpstr>
      <vt:lpstr>Quicksort</vt:lpstr>
      <vt:lpstr>Quicksort</vt:lpstr>
      <vt:lpstr>Quicksort</vt:lpstr>
      <vt:lpstr>Quicksort</vt:lpstr>
      <vt:lpstr>Quicksort</vt:lpstr>
      <vt:lpstr>Quicksort</vt:lpstr>
      <vt:lpstr>Quicksort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: Median-selection</vt:lpstr>
      <vt:lpstr>   Case study VI: Integer Multiplication</vt:lpstr>
      <vt:lpstr>   Case study VI: Integer Multiplication</vt:lpstr>
      <vt:lpstr>   Case study VI: Integer Multiplication</vt:lpstr>
      <vt:lpstr>PowerPoint Presentation</vt:lpstr>
      <vt:lpstr>   Case study VI: Integer Multiplication</vt:lpstr>
      <vt:lpstr>   Case study VI: Integer Multiplication</vt:lpstr>
      <vt:lpstr>   Case study VI: Integer Multiplication</vt:lpstr>
      <vt:lpstr>   Case study VI: Integer Multiplication</vt:lpstr>
      <vt:lpstr>   Case study VI: Integer Multiplication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174</cp:revision>
  <dcterms:created xsi:type="dcterms:W3CDTF">2015-09-14T04:42:16Z</dcterms:created>
  <dcterms:modified xsi:type="dcterms:W3CDTF">2024-04-16T23:38:42Z</dcterms:modified>
</cp:coreProperties>
</file>